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378F0" w:rsidRPr="00714FB2" w:rsidRDefault="00B541DD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spacing w:val="-4"/>
          <w:sz w:val="40"/>
          <w:szCs w:val="40"/>
        </w:rPr>
      </w:pPr>
      <w:r>
        <w:rPr>
          <w:rFonts w:ascii="Arial" w:hAnsi="Arial" w:cs="Arial"/>
          <w:b/>
          <w:noProof/>
          <w:spacing w:val="-4"/>
          <w:sz w:val="40"/>
          <w:szCs w:val="40"/>
          <w:lang w:eastAsia="en-A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016125</wp:posOffset>
                </wp:positionH>
                <wp:positionV relativeFrom="paragraph">
                  <wp:posOffset>169545</wp:posOffset>
                </wp:positionV>
                <wp:extent cx="1927225" cy="863600"/>
                <wp:effectExtent l="6350" t="7620" r="9525" b="5080"/>
                <wp:wrapNone/>
                <wp:docPr id="68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7225" cy="863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4934" w:rsidRPr="004C1514" w:rsidRDefault="00004934" w:rsidP="008D486D">
                            <w:pPr>
                              <w:spacing w:after="0"/>
                              <w:jc w:val="center"/>
                              <w:rPr>
                                <w:rFonts w:ascii="Times New Roman" w:eastAsia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4C1514">
                              <w:rPr>
                                <w:rFonts w:ascii="Times New Roman" w:eastAsia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Papers written by</w:t>
                            </w:r>
                          </w:p>
                          <w:p w:rsidR="00004934" w:rsidRPr="004C1514" w:rsidRDefault="00004934" w:rsidP="008D486D">
                            <w:pPr>
                              <w:spacing w:after="0"/>
                              <w:jc w:val="center"/>
                              <w:rPr>
                                <w:rFonts w:ascii="Times New Roman" w:eastAsia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4C1514">
                              <w:rPr>
                                <w:rFonts w:ascii="Times New Roman" w:eastAsia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Australian Maths Software</w:t>
                            </w:r>
                          </w:p>
                          <w:p w:rsidR="00004934" w:rsidRDefault="00004934" w:rsidP="008D486D">
                            <w:pPr>
                              <w:rPr>
                                <w:rFonts w:ascii="Calibri" w:eastAsia="Times New Roman" w:hAnsi="Calibri" w:cs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158.75pt;margin-top:13.35pt;width:151.75pt;height:68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">
                <v:textbox>
                  <w:txbxContent>
                    <w:p w:rsidR="00004934" w:rsidRPr="004C1514" w:rsidRDefault="00004934" w:rsidP="008D486D">
                      <w:pPr>
                        <w:spacing w:after="0"/>
                        <w:jc w:val="center"/>
                        <w:rPr>
                          <w:rFonts w:ascii="Times New Roman" w:eastAsia="Times New Roman" w:hAnsi="Times New Roman" w:cs="Times New Roman"/>
                          <w:b/>
                          <w:sz w:val="32"/>
                          <w:szCs w:val="32"/>
                        </w:rPr>
                      </w:pPr>
                      <w:r w:rsidRPr="004C1514">
                        <w:rPr>
                          <w:rFonts w:ascii="Times New Roman" w:eastAsia="Times New Roman" w:hAnsi="Times New Roman" w:cs="Times New Roman"/>
                          <w:b/>
                          <w:sz w:val="32"/>
                          <w:szCs w:val="32"/>
                        </w:rPr>
                        <w:t>Papers written by</w:t>
                      </w:r>
                    </w:p>
                    <w:p w:rsidR="00004934" w:rsidRPr="004C1514" w:rsidRDefault="00004934" w:rsidP="008D486D">
                      <w:pPr>
                        <w:spacing w:after="0"/>
                        <w:jc w:val="center"/>
                        <w:rPr>
                          <w:rFonts w:ascii="Times New Roman" w:eastAsia="Times New Roman" w:hAnsi="Times New Roman" w:cs="Times New Roman"/>
                          <w:b/>
                          <w:sz w:val="32"/>
                          <w:szCs w:val="32"/>
                        </w:rPr>
                      </w:pPr>
                      <w:r w:rsidRPr="004C1514">
                        <w:rPr>
                          <w:rFonts w:ascii="Times New Roman" w:eastAsia="Times New Roman" w:hAnsi="Times New Roman" w:cs="Times New Roman"/>
                          <w:b/>
                          <w:sz w:val="32"/>
                          <w:szCs w:val="32"/>
                        </w:rPr>
                        <w:t>Australian Maths Software</w:t>
                      </w:r>
                    </w:p>
                    <w:p w:rsidR="00004934" w:rsidRDefault="00004934" w:rsidP="008D486D">
                      <w:pPr>
                        <w:rPr>
                          <w:rFonts w:ascii="Calibri" w:eastAsia="Times New Roman" w:hAnsi="Calibri" w:cs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590C95" w:rsidRPr="00714FB2" w:rsidRDefault="00590C95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spacing w:val="-4"/>
          <w:sz w:val="40"/>
          <w:szCs w:val="40"/>
        </w:rPr>
      </w:pPr>
    </w:p>
    <w:p w:rsidR="00590C95" w:rsidRDefault="00590C95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spacing w:val="-4"/>
          <w:sz w:val="40"/>
          <w:szCs w:val="40"/>
        </w:rPr>
      </w:pPr>
    </w:p>
    <w:p w:rsidR="00A41143" w:rsidRPr="00714FB2" w:rsidRDefault="00A41143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spacing w:val="-4"/>
          <w:sz w:val="40"/>
          <w:szCs w:val="40"/>
        </w:rPr>
      </w:pPr>
    </w:p>
    <w:p w:rsidR="00590C95" w:rsidRPr="00714FB2" w:rsidRDefault="009A706B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spacing w:val="-4"/>
          <w:sz w:val="40"/>
          <w:szCs w:val="40"/>
        </w:rPr>
      </w:pPr>
      <w:r>
        <w:rPr>
          <w:rFonts w:ascii="Arial" w:hAnsi="Arial" w:cs="Arial"/>
          <w:b/>
          <w:spacing w:val="-4"/>
          <w:sz w:val="40"/>
          <w:szCs w:val="40"/>
        </w:rPr>
        <w:t>REVISION 1</w:t>
      </w:r>
    </w:p>
    <w:p w:rsidR="006378F0" w:rsidRDefault="003B00D7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spacing w:val="-4"/>
          <w:sz w:val="40"/>
          <w:szCs w:val="40"/>
        </w:rPr>
      </w:pPr>
      <w:r w:rsidRPr="00714FB2">
        <w:rPr>
          <w:rFonts w:ascii="Arial" w:hAnsi="Arial" w:cs="Arial"/>
          <w:b/>
          <w:spacing w:val="-4"/>
          <w:sz w:val="40"/>
          <w:szCs w:val="40"/>
        </w:rPr>
        <w:t>20</w:t>
      </w:r>
      <w:r w:rsidR="006111A6" w:rsidRPr="00714FB2">
        <w:rPr>
          <w:rFonts w:ascii="Arial" w:hAnsi="Arial" w:cs="Arial"/>
          <w:b/>
          <w:spacing w:val="-4"/>
          <w:sz w:val="40"/>
          <w:szCs w:val="40"/>
        </w:rPr>
        <w:t>1</w:t>
      </w:r>
      <w:r w:rsidR="00841806">
        <w:rPr>
          <w:rFonts w:ascii="Arial" w:hAnsi="Arial" w:cs="Arial"/>
          <w:b/>
          <w:spacing w:val="-4"/>
          <w:sz w:val="40"/>
          <w:szCs w:val="40"/>
        </w:rPr>
        <w:t>6</w:t>
      </w:r>
    </w:p>
    <w:p w:rsidR="00061356" w:rsidRPr="00714FB2" w:rsidRDefault="00061356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spacing w:val="-4"/>
          <w:sz w:val="40"/>
          <w:szCs w:val="40"/>
        </w:rPr>
      </w:pPr>
    </w:p>
    <w:p w:rsidR="00061356" w:rsidRDefault="00061356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bCs/>
          <w:sz w:val="48"/>
          <w:szCs w:val="48"/>
        </w:rPr>
      </w:pPr>
      <w:r w:rsidRPr="00061356">
        <w:rPr>
          <w:rFonts w:ascii="Arial" w:hAnsi="Arial" w:cs="Arial"/>
          <w:b/>
          <w:bCs/>
          <w:sz w:val="48"/>
          <w:szCs w:val="48"/>
        </w:rPr>
        <w:t>SEMESTER 2</w:t>
      </w:r>
    </w:p>
    <w:p w:rsidR="00061356" w:rsidRPr="00061356" w:rsidRDefault="00061356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bCs/>
          <w:sz w:val="48"/>
          <w:szCs w:val="48"/>
        </w:rPr>
      </w:pPr>
    </w:p>
    <w:p w:rsidR="003B00D7" w:rsidRPr="00714FB2" w:rsidRDefault="003B00D7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bCs/>
          <w:sz w:val="52"/>
          <w:szCs w:val="52"/>
        </w:rPr>
      </w:pPr>
      <w:r w:rsidRPr="00714FB2">
        <w:rPr>
          <w:rFonts w:ascii="Arial" w:hAnsi="Arial" w:cs="Arial"/>
          <w:b/>
          <w:bCs/>
          <w:sz w:val="52"/>
          <w:szCs w:val="52"/>
        </w:rPr>
        <w:t>MATHEMATICS</w:t>
      </w:r>
    </w:p>
    <w:p w:rsidR="003B00D7" w:rsidRDefault="001D7753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bCs/>
          <w:sz w:val="52"/>
          <w:szCs w:val="52"/>
        </w:rPr>
      </w:pPr>
      <w:r>
        <w:rPr>
          <w:rFonts w:ascii="Arial" w:hAnsi="Arial" w:cs="Arial"/>
          <w:b/>
          <w:bCs/>
          <w:sz w:val="52"/>
          <w:szCs w:val="52"/>
        </w:rPr>
        <w:t>APPLICATIONS</w:t>
      </w:r>
    </w:p>
    <w:p w:rsidR="00844F07" w:rsidRPr="00D604E9" w:rsidRDefault="00D604E9" w:rsidP="002952F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center"/>
        <w:rPr>
          <w:rFonts w:ascii="Arial" w:hAnsi="Arial" w:cs="Arial"/>
          <w:b/>
          <w:bCs/>
          <w:sz w:val="36"/>
          <w:szCs w:val="36"/>
        </w:rPr>
      </w:pPr>
      <w:r>
        <w:rPr>
          <w:rFonts w:ascii="Arial" w:hAnsi="Arial" w:cs="Arial"/>
          <w:b/>
          <w:bCs/>
          <w:sz w:val="36"/>
          <w:szCs w:val="36"/>
        </w:rPr>
        <w:t>Units 1 &amp; 2</w:t>
      </w:r>
    </w:p>
    <w:p w:rsidR="00590C95" w:rsidRPr="00714FB2" w:rsidRDefault="00590C95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bCs/>
          <w:sz w:val="44"/>
          <w:szCs w:val="44"/>
        </w:rPr>
      </w:pPr>
    </w:p>
    <w:p w:rsidR="00590C95" w:rsidRPr="00714FB2" w:rsidRDefault="00590C95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bCs/>
          <w:sz w:val="36"/>
          <w:szCs w:val="36"/>
        </w:rPr>
      </w:pPr>
      <w:r w:rsidRPr="00714FB2">
        <w:rPr>
          <w:rFonts w:ascii="Arial" w:hAnsi="Arial" w:cs="Arial"/>
          <w:b/>
          <w:bCs/>
          <w:sz w:val="44"/>
          <w:szCs w:val="44"/>
        </w:rPr>
        <w:t>SOLUTIONS</w:t>
      </w:r>
    </w:p>
    <w:p w:rsidR="00590C95" w:rsidRPr="00714FB2" w:rsidRDefault="00590C95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</w:p>
    <w:p w:rsidR="00590C95" w:rsidRPr="00714FB2" w:rsidRDefault="00590C95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</w:p>
    <w:p w:rsidR="006378F0" w:rsidRPr="00714FB2" w:rsidRDefault="006378F0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</w:p>
    <w:p w:rsidR="00590C95" w:rsidRPr="00714FB2" w:rsidRDefault="00590C95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  <w:r w:rsidRPr="00714FB2">
        <w:rPr>
          <w:rFonts w:ascii="Arial" w:hAnsi="Arial" w:cs="Arial"/>
          <w:b/>
        </w:rPr>
        <w:br w:type="page"/>
      </w:r>
    </w:p>
    <w:p w:rsidR="00D97ACE" w:rsidRPr="00714FB2" w:rsidRDefault="00D97ACE" w:rsidP="002952FD">
      <w:pPr>
        <w:tabs>
          <w:tab w:val="left" w:pos="567"/>
          <w:tab w:val="left" w:pos="1134"/>
          <w:tab w:val="left" w:pos="1701"/>
          <w:tab w:val="right" w:pos="9072"/>
        </w:tabs>
        <w:autoSpaceDE w:val="0"/>
        <w:autoSpaceDN w:val="0"/>
        <w:adjustRightInd w:val="0"/>
        <w:rPr>
          <w:rFonts w:ascii="Arial" w:hAnsi="Arial" w:cs="Arial"/>
          <w:b/>
          <w:sz w:val="28"/>
          <w:szCs w:val="28"/>
        </w:rPr>
      </w:pPr>
      <w:r w:rsidRPr="00173289">
        <w:rPr>
          <w:rFonts w:ascii="Arial" w:hAnsi="Arial" w:cs="Arial"/>
          <w:sz w:val="28"/>
          <w:szCs w:val="28"/>
        </w:rPr>
        <w:lastRenderedPageBreak/>
        <w:t>SECTION</w:t>
      </w:r>
      <w:r w:rsidRPr="00714FB2">
        <w:rPr>
          <w:rFonts w:ascii="Arial" w:hAnsi="Arial" w:cs="Arial"/>
          <w:b/>
          <w:sz w:val="28"/>
          <w:szCs w:val="28"/>
        </w:rPr>
        <w:t xml:space="preserve"> </w:t>
      </w:r>
      <w:r w:rsidR="006378F0" w:rsidRPr="00714FB2">
        <w:rPr>
          <w:rFonts w:ascii="Arial" w:hAnsi="Arial" w:cs="Arial"/>
          <w:b/>
          <w:sz w:val="28"/>
          <w:szCs w:val="28"/>
        </w:rPr>
        <w:t>1</w:t>
      </w:r>
      <w:r w:rsidRPr="00714FB2">
        <w:rPr>
          <w:rFonts w:ascii="Arial" w:hAnsi="Arial" w:cs="Arial"/>
          <w:b/>
          <w:sz w:val="28"/>
          <w:szCs w:val="28"/>
        </w:rPr>
        <w:t xml:space="preserve"> – Calculator</w:t>
      </w:r>
      <w:r w:rsidR="00935B9F" w:rsidRPr="00714FB2">
        <w:rPr>
          <w:rFonts w:ascii="Arial" w:hAnsi="Arial" w:cs="Arial"/>
          <w:b/>
          <w:sz w:val="28"/>
          <w:szCs w:val="28"/>
        </w:rPr>
        <w:t>-</w:t>
      </w:r>
      <w:r w:rsidRPr="00714FB2">
        <w:rPr>
          <w:rFonts w:ascii="Arial" w:hAnsi="Arial" w:cs="Arial"/>
          <w:b/>
          <w:sz w:val="28"/>
          <w:szCs w:val="28"/>
        </w:rPr>
        <w:t xml:space="preserve">free  </w:t>
      </w:r>
    </w:p>
    <w:p w:rsidR="00E47B8F" w:rsidRPr="00E47B8F" w:rsidRDefault="00E47B8F" w:rsidP="00E47B8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E1054C">
        <w:rPr>
          <w:rFonts w:ascii="Arial" w:hAnsi="Arial" w:cs="Arial"/>
          <w:b/>
        </w:rPr>
        <w:t>Question</w:t>
      </w:r>
      <w:r>
        <w:rPr>
          <w:rFonts w:ascii="Arial" w:hAnsi="Arial" w:cs="Arial"/>
          <w:b/>
        </w:rPr>
        <w:t xml:space="preserve"> 1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E47B8F">
        <w:rPr>
          <w:rFonts w:ascii="Arial" w:hAnsi="Arial" w:cs="Arial"/>
          <w:b/>
        </w:rPr>
        <w:t>(8 marks)</w:t>
      </w:r>
    </w:p>
    <w:p w:rsidR="00E47B8F" w:rsidRPr="00E47B8F" w:rsidRDefault="00E47B8F" w:rsidP="00E47B8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 w:rsidRPr="00E47B8F">
        <w:rPr>
          <w:rFonts w:ascii="Arial" w:hAnsi="Arial" w:cs="Arial"/>
        </w:rPr>
        <w:t>(a)</w:t>
      </w:r>
      <w:r w:rsidRPr="00E47B8F">
        <w:rPr>
          <w:rFonts w:ascii="Arial" w:hAnsi="Arial" w:cs="Arial"/>
        </w:rPr>
        <w:tab/>
        <w:t>(</w:t>
      </w:r>
      <w:proofErr w:type="gramStart"/>
      <w:r w:rsidRPr="00E47B8F">
        <w:rPr>
          <w:rFonts w:ascii="Arial" w:hAnsi="Arial" w:cs="Arial"/>
        </w:rPr>
        <w:t>i</w:t>
      </w:r>
      <w:proofErr w:type="gramEnd"/>
      <w:r w:rsidRPr="00E47B8F">
        <w:rPr>
          <w:rFonts w:ascii="Arial" w:hAnsi="Arial" w:cs="Arial"/>
        </w:rPr>
        <w:t>)</w:t>
      </w:r>
      <w:r w:rsidRPr="00E47B8F">
        <w:rPr>
          <w:rFonts w:ascii="Arial" w:hAnsi="Arial" w:cs="Arial"/>
        </w:rPr>
        <w:tab/>
        <w:t xml:space="preserve">“Place of birth” is nominal   </w:t>
      </w:r>
      <w:r w:rsidRPr="00E47B8F">
        <w:rPr>
          <w:rFonts w:ascii="Arial" w:hAnsi="Arial" w:cs="Arial"/>
          <w:sz w:val="24"/>
          <w:szCs w:val="24"/>
        </w:rPr>
        <w:sym w:font="Wingdings" w:char="F0FC"/>
      </w:r>
    </w:p>
    <w:p w:rsidR="00E47B8F" w:rsidRPr="00E47B8F" w:rsidRDefault="00173289" w:rsidP="00E47B8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</w:pPr>
      <w:r w:rsidRPr="00173289"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978752" behindDoc="0" locked="0" layoutInCell="1" allowOverlap="1" wp14:anchorId="399C9C44" wp14:editId="4823AE3A">
                <wp:simplePos x="0" y="0"/>
                <wp:positionH relativeFrom="column">
                  <wp:posOffset>223520</wp:posOffset>
                </wp:positionH>
                <wp:positionV relativeFrom="paragraph">
                  <wp:posOffset>474389</wp:posOffset>
                </wp:positionV>
                <wp:extent cx="691200" cy="2244437"/>
                <wp:effectExtent l="0" t="0" r="0" b="381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1200" cy="224443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4934" w:rsidRPr="00173289" w:rsidRDefault="00004934">
                            <w:r>
                              <w:t>(ii)</w:t>
                            </w:r>
                          </w:p>
                          <w:tbl>
                            <w:tblPr>
                              <w:tblW w:w="960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960"/>
                            </w:tblGrid>
                            <w:tr w:rsidR="00004934" w:rsidRPr="00173289" w:rsidTr="00173289">
                              <w:trPr>
                                <w:trHeight w:val="310"/>
                              </w:trPr>
                              <w:tc>
                                <w:tcPr>
                                  <w:tcW w:w="96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004934" w:rsidRPr="00173289" w:rsidRDefault="00004934" w:rsidP="00173289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</w:pPr>
                                  <w:r w:rsidRPr="00173289"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  <w:t>9</w:t>
                                  </w:r>
                                </w:p>
                              </w:tc>
                            </w:tr>
                            <w:tr w:rsidR="00004934" w:rsidRPr="00173289" w:rsidTr="00173289">
                              <w:trPr>
                                <w:trHeight w:val="310"/>
                              </w:trPr>
                              <w:tc>
                                <w:tcPr>
                                  <w:tcW w:w="96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004934" w:rsidRPr="00173289" w:rsidRDefault="00004934" w:rsidP="00173289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</w:pPr>
                                  <w:r w:rsidRPr="00173289"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  <w:t>8</w:t>
                                  </w:r>
                                </w:p>
                              </w:tc>
                            </w:tr>
                            <w:tr w:rsidR="00004934" w:rsidRPr="00173289" w:rsidTr="00173289">
                              <w:trPr>
                                <w:trHeight w:val="310"/>
                              </w:trPr>
                              <w:tc>
                                <w:tcPr>
                                  <w:tcW w:w="96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004934" w:rsidRPr="00173289" w:rsidRDefault="00004934" w:rsidP="00173289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</w:pPr>
                                  <w:r w:rsidRPr="00173289"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  <w:t>7</w:t>
                                  </w:r>
                                </w:p>
                              </w:tc>
                            </w:tr>
                            <w:tr w:rsidR="00004934" w:rsidRPr="00173289" w:rsidTr="00173289">
                              <w:trPr>
                                <w:trHeight w:val="310"/>
                              </w:trPr>
                              <w:tc>
                                <w:tcPr>
                                  <w:tcW w:w="96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004934" w:rsidRPr="00173289" w:rsidRDefault="00004934" w:rsidP="00173289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</w:pPr>
                                  <w:r w:rsidRPr="00173289"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004934" w:rsidRPr="00173289" w:rsidTr="00173289">
                              <w:trPr>
                                <w:trHeight w:val="310"/>
                              </w:trPr>
                              <w:tc>
                                <w:tcPr>
                                  <w:tcW w:w="96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004934" w:rsidRPr="00173289" w:rsidRDefault="00004934" w:rsidP="00173289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</w:pPr>
                                  <w:r w:rsidRPr="00173289"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  <w:t>5</w:t>
                                  </w:r>
                                </w:p>
                              </w:tc>
                            </w:tr>
                            <w:tr w:rsidR="00004934" w:rsidRPr="00173289" w:rsidTr="00173289">
                              <w:trPr>
                                <w:trHeight w:val="310"/>
                              </w:trPr>
                              <w:tc>
                                <w:tcPr>
                                  <w:tcW w:w="96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004934" w:rsidRPr="00173289" w:rsidRDefault="00004934" w:rsidP="00173289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</w:pPr>
                                  <w:r w:rsidRPr="00173289"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004934" w:rsidRPr="00173289" w:rsidTr="00173289">
                              <w:trPr>
                                <w:trHeight w:val="310"/>
                              </w:trPr>
                              <w:tc>
                                <w:tcPr>
                                  <w:tcW w:w="96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004934" w:rsidRPr="00173289" w:rsidRDefault="00004934" w:rsidP="00173289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</w:pPr>
                                  <w:r w:rsidRPr="00173289"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004934" w:rsidRPr="00173289" w:rsidTr="00173289">
                              <w:trPr>
                                <w:trHeight w:val="310"/>
                              </w:trPr>
                              <w:tc>
                                <w:tcPr>
                                  <w:tcW w:w="96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004934" w:rsidRPr="00173289" w:rsidRDefault="00004934" w:rsidP="00173289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</w:pPr>
                                  <w:r w:rsidRPr="00173289"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004934" w:rsidRPr="00173289" w:rsidTr="00173289">
                              <w:trPr>
                                <w:trHeight w:val="310"/>
                              </w:trPr>
                              <w:tc>
                                <w:tcPr>
                                  <w:tcW w:w="96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004934" w:rsidRPr="00173289" w:rsidRDefault="00004934" w:rsidP="00173289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</w:pPr>
                                  <w:r w:rsidRPr="00173289"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  <w:t>1</w:t>
                                  </w:r>
                                </w:p>
                              </w:tc>
                            </w:tr>
                          </w:tbl>
                          <w:p w:rsidR="00004934" w:rsidRDefault="0000493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99C9C4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left:0;text-align:left;margin-left:17.6pt;margin-top:37.35pt;width:54.45pt;height:176.75pt;z-index:2519787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" stroked="f">
                <v:textbox>
                  <w:txbxContent>
                    <w:p w:rsidR="00004934" w:rsidRPr="00173289" w:rsidRDefault="00004934">
                      <w:r>
                        <w:t>(ii)</w:t>
                      </w:r>
                    </w:p>
                    <w:tbl>
                      <w:tblPr>
                        <w:tblW w:w="960" w:type="dxa"/>
                        <w:tblLook w:val="04A0" w:firstRow="1" w:lastRow="0" w:firstColumn="1" w:lastColumn="0" w:noHBand="0" w:noVBand="1"/>
                      </w:tblPr>
                      <w:tblGrid>
                        <w:gridCol w:w="960"/>
                      </w:tblGrid>
                      <w:tr w:rsidR="00004934" w:rsidRPr="00173289" w:rsidTr="00173289">
                        <w:trPr>
                          <w:trHeight w:val="310"/>
                        </w:trPr>
                        <w:tc>
                          <w:tcPr>
                            <w:tcW w:w="96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004934" w:rsidRPr="00173289" w:rsidRDefault="00004934" w:rsidP="00173289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</w:pPr>
                            <w:r w:rsidRPr="00173289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  <w:t>9</w:t>
                            </w:r>
                          </w:p>
                        </w:tc>
                      </w:tr>
                      <w:tr w:rsidR="00004934" w:rsidRPr="00173289" w:rsidTr="00173289">
                        <w:trPr>
                          <w:trHeight w:val="310"/>
                        </w:trPr>
                        <w:tc>
                          <w:tcPr>
                            <w:tcW w:w="96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004934" w:rsidRPr="00173289" w:rsidRDefault="00004934" w:rsidP="00173289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</w:pPr>
                            <w:r w:rsidRPr="00173289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  <w:t>8</w:t>
                            </w:r>
                          </w:p>
                        </w:tc>
                      </w:tr>
                      <w:tr w:rsidR="00004934" w:rsidRPr="00173289" w:rsidTr="00173289">
                        <w:trPr>
                          <w:trHeight w:val="310"/>
                        </w:trPr>
                        <w:tc>
                          <w:tcPr>
                            <w:tcW w:w="96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004934" w:rsidRPr="00173289" w:rsidRDefault="00004934" w:rsidP="00173289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</w:pPr>
                            <w:r w:rsidRPr="00173289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  <w:t>7</w:t>
                            </w:r>
                          </w:p>
                        </w:tc>
                      </w:tr>
                      <w:tr w:rsidR="00004934" w:rsidRPr="00173289" w:rsidTr="00173289">
                        <w:trPr>
                          <w:trHeight w:val="310"/>
                        </w:trPr>
                        <w:tc>
                          <w:tcPr>
                            <w:tcW w:w="96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004934" w:rsidRPr="00173289" w:rsidRDefault="00004934" w:rsidP="00173289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</w:pPr>
                            <w:r w:rsidRPr="00173289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  <w:t>6</w:t>
                            </w:r>
                          </w:p>
                        </w:tc>
                      </w:tr>
                      <w:tr w:rsidR="00004934" w:rsidRPr="00173289" w:rsidTr="00173289">
                        <w:trPr>
                          <w:trHeight w:val="310"/>
                        </w:trPr>
                        <w:tc>
                          <w:tcPr>
                            <w:tcW w:w="96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004934" w:rsidRPr="00173289" w:rsidRDefault="00004934" w:rsidP="00173289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</w:pPr>
                            <w:r w:rsidRPr="00173289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  <w:t>5</w:t>
                            </w:r>
                          </w:p>
                        </w:tc>
                      </w:tr>
                      <w:tr w:rsidR="00004934" w:rsidRPr="00173289" w:rsidTr="00173289">
                        <w:trPr>
                          <w:trHeight w:val="310"/>
                        </w:trPr>
                        <w:tc>
                          <w:tcPr>
                            <w:tcW w:w="96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004934" w:rsidRPr="00173289" w:rsidRDefault="00004934" w:rsidP="00173289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</w:pPr>
                            <w:r w:rsidRPr="00173289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  <w:t>4</w:t>
                            </w:r>
                          </w:p>
                        </w:tc>
                      </w:tr>
                      <w:tr w:rsidR="00004934" w:rsidRPr="00173289" w:rsidTr="00173289">
                        <w:trPr>
                          <w:trHeight w:val="310"/>
                        </w:trPr>
                        <w:tc>
                          <w:tcPr>
                            <w:tcW w:w="96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004934" w:rsidRPr="00173289" w:rsidRDefault="00004934" w:rsidP="00173289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</w:pPr>
                            <w:r w:rsidRPr="00173289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  <w:t>3</w:t>
                            </w:r>
                          </w:p>
                        </w:tc>
                      </w:tr>
                      <w:tr w:rsidR="00004934" w:rsidRPr="00173289" w:rsidTr="00173289">
                        <w:trPr>
                          <w:trHeight w:val="310"/>
                        </w:trPr>
                        <w:tc>
                          <w:tcPr>
                            <w:tcW w:w="96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004934" w:rsidRPr="00173289" w:rsidRDefault="00004934" w:rsidP="00173289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</w:pPr>
                            <w:r w:rsidRPr="00173289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  <w:t>2</w:t>
                            </w:r>
                          </w:p>
                        </w:tc>
                      </w:tr>
                      <w:tr w:rsidR="00004934" w:rsidRPr="00173289" w:rsidTr="00173289">
                        <w:trPr>
                          <w:trHeight w:val="310"/>
                        </w:trPr>
                        <w:tc>
                          <w:tcPr>
                            <w:tcW w:w="96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004934" w:rsidRPr="00173289" w:rsidRDefault="00004934" w:rsidP="00173289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</w:pPr>
                            <w:r w:rsidRPr="00173289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  <w:t>1</w:t>
                            </w:r>
                          </w:p>
                        </w:tc>
                      </w:tr>
                    </w:tbl>
                    <w:p w:rsidR="00004934" w:rsidRDefault="00004934"/>
                  </w:txbxContent>
                </v:textbox>
              </v:shape>
            </w:pict>
          </mc:Fallback>
        </mc:AlternateContent>
      </w:r>
      <w:r w:rsidR="00E47B8F" w:rsidRPr="00E47B8F">
        <w:rPr>
          <w:rFonts w:ascii="Arial" w:hAnsi="Arial" w:cs="Arial"/>
        </w:rPr>
        <w:tab/>
      </w:r>
      <w:r w:rsidR="00E47B8F" w:rsidRPr="00E47B8F">
        <w:rPr>
          <w:rFonts w:ascii="Arial" w:hAnsi="Arial" w:cs="Arial"/>
        </w:rPr>
        <w:tab/>
      </w:r>
      <w:proofErr w:type="gramStart"/>
      <w:r w:rsidR="00E47B8F" w:rsidRPr="00E47B8F">
        <w:rPr>
          <w:rFonts w:ascii="Arial" w:hAnsi="Arial" w:cs="Arial"/>
        </w:rPr>
        <w:t>as</w:t>
      </w:r>
      <w:proofErr w:type="gramEnd"/>
      <w:r w:rsidR="00E47B8F" w:rsidRPr="00E47B8F">
        <w:rPr>
          <w:rFonts w:ascii="Arial" w:hAnsi="Arial" w:cs="Arial"/>
        </w:rPr>
        <w:t xml:space="preserve"> there can be a number of places of birth, but there is no intrinsic ranking as in ordinal numbers.</w:t>
      </w:r>
      <w:r w:rsidR="00E47B8F" w:rsidRPr="00E47B8F">
        <w:t xml:space="preserve">    </w:t>
      </w:r>
      <w:r w:rsidR="008A1D75">
        <w:t xml:space="preserve"> </w:t>
      </w:r>
      <w:r w:rsidR="008A1D75" w:rsidRPr="00E47B8F">
        <w:rPr>
          <w:rFonts w:ascii="Arial" w:hAnsi="Arial" w:cs="Arial"/>
          <w:sz w:val="24"/>
          <w:szCs w:val="24"/>
        </w:rPr>
        <w:sym w:font="Wingdings" w:char="F0FC"/>
      </w:r>
    </w:p>
    <w:p w:rsidR="00173289" w:rsidRDefault="00173289" w:rsidP="00E47B8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</w:rPr>
        <w:t>(</w:t>
      </w:r>
      <w:r w:rsidRPr="00173289">
        <w:rPr>
          <w:rFonts w:ascii="Arial" w:hAnsi="Arial" w:cs="Arial"/>
        </w:rPr>
        <w:t>ii)</w:t>
      </w:r>
      <w:r>
        <w:rPr>
          <w:rFonts w:ascii="Arial" w:hAnsi="Arial" w:cs="Arial"/>
        </w:rPr>
        <w:tab/>
      </w:r>
    </w:p>
    <w:p w:rsidR="00E47B8F" w:rsidRPr="00173289" w:rsidRDefault="008A1D75" w:rsidP="00E47B8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82848" behindDoc="0" locked="0" layoutInCell="1" allowOverlap="1" wp14:anchorId="25BF444B" wp14:editId="35ABBAD4">
                <wp:simplePos x="0" y="0"/>
                <wp:positionH relativeFrom="margin">
                  <wp:posOffset>2608562</wp:posOffset>
                </wp:positionH>
                <wp:positionV relativeFrom="paragraph">
                  <wp:posOffset>1581385</wp:posOffset>
                </wp:positionV>
                <wp:extent cx="792907" cy="345298"/>
                <wp:effectExtent l="0" t="0" r="0" b="0"/>
                <wp:wrapNone/>
                <wp:docPr id="6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2907" cy="345298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4934" w:rsidRDefault="00004934" w:rsidP="008A1D75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004934" w:rsidRDefault="00004934" w:rsidP="008A1D7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BF444B" id="Text Box 395" o:spid="_x0000_s1028" type="#_x0000_t202" style="position:absolute;left:0;text-align:left;margin-left:205.4pt;margin-top:124.5pt;width:62.45pt;height:27.2pt;z-index:251982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" stroked="f">
                <v:fill opacity="0"/>
                <v:textbox>
                  <w:txbxContent>
                    <w:p w:rsidR="00004934" w:rsidRDefault="00004934" w:rsidP="008A1D75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004934" w:rsidRDefault="00004934" w:rsidP="008A1D75"/>
                  </w:txbxContent>
                </v:textbox>
                <w10:wrap anchorx="margin"/>
              </v:shape>
            </w:pict>
          </mc:Fallback>
        </mc:AlternateContent>
      </w:r>
      <w:r w:rsidR="00173289" w:rsidRPr="00173289"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980800" behindDoc="1" locked="0" layoutInCell="1" allowOverlap="1" wp14:anchorId="64DF9CCA" wp14:editId="718EE48B">
                <wp:simplePos x="0" y="0"/>
                <wp:positionH relativeFrom="margin">
                  <wp:posOffset>870541</wp:posOffset>
                </wp:positionH>
                <wp:positionV relativeFrom="paragraph">
                  <wp:posOffset>1440180</wp:posOffset>
                </wp:positionV>
                <wp:extent cx="2347595" cy="930910"/>
                <wp:effectExtent l="0" t="0" r="0" b="254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47595" cy="930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4934" w:rsidRDefault="00004934"/>
                          <w:tbl>
                            <w:tblPr>
                              <w:tblW w:w="2224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851"/>
                              <w:gridCol w:w="741"/>
                              <w:gridCol w:w="632"/>
                            </w:tblGrid>
                            <w:tr w:rsidR="00004934" w:rsidRPr="00173289" w:rsidTr="00173289">
                              <w:trPr>
                                <w:trHeight w:val="290"/>
                              </w:trPr>
                              <w:tc>
                                <w:tcPr>
                                  <w:tcW w:w="8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004934" w:rsidRPr="00173289" w:rsidRDefault="00004934" w:rsidP="00173289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</w:pPr>
                                  <w:r w:rsidRPr="00173289"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004934" w:rsidRPr="00173289" w:rsidRDefault="00004934" w:rsidP="00173289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</w:pPr>
                                  <w:r w:rsidRPr="00173289"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3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004934" w:rsidRPr="00173289" w:rsidRDefault="00004934" w:rsidP="00173289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</w:pPr>
                                  <w:r w:rsidRPr="00173289"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lang w:eastAsia="en-AU"/>
                                    </w:rPr>
                                    <w:t>3</w:t>
                                  </w:r>
                                </w:p>
                              </w:tc>
                            </w:tr>
                          </w:tbl>
                          <w:p w:rsidR="00004934" w:rsidRDefault="00004934"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4DF9CCA" id="_x0000_s1029" type="#_x0000_t202" style="position:absolute;left:0;text-align:left;margin-left:68.55pt;margin-top:113.4pt;width:184.85pt;height:73.3pt;z-index:-251335680;visibility:visible;mso-wrap-style:square;mso-width-percent:40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" stroked="f">
                <v:textbox style="mso-fit-shape-to-text:t">
                  <w:txbxContent>
                    <w:p w:rsidR="00004934" w:rsidRDefault="00004934"/>
                    <w:tbl>
                      <w:tblPr>
                        <w:tblW w:w="2224" w:type="dxa"/>
                        <w:tblLook w:val="04A0" w:firstRow="1" w:lastRow="0" w:firstColumn="1" w:lastColumn="0" w:noHBand="0" w:noVBand="1"/>
                      </w:tblPr>
                      <w:tblGrid>
                        <w:gridCol w:w="851"/>
                        <w:gridCol w:w="741"/>
                        <w:gridCol w:w="632"/>
                      </w:tblGrid>
                      <w:tr w:rsidR="00004934" w:rsidRPr="00173289" w:rsidTr="00173289">
                        <w:trPr>
                          <w:trHeight w:val="290"/>
                        </w:trPr>
                        <w:tc>
                          <w:tcPr>
                            <w:tcW w:w="8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004934" w:rsidRPr="00173289" w:rsidRDefault="00004934" w:rsidP="00173289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</w:pPr>
                            <w:r w:rsidRPr="00173289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4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004934" w:rsidRPr="00173289" w:rsidRDefault="00004934" w:rsidP="00173289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</w:pPr>
                            <w:r w:rsidRPr="00173289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63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004934" w:rsidRPr="00173289" w:rsidRDefault="00004934" w:rsidP="00173289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</w:pPr>
                            <w:r w:rsidRPr="00173289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en-AU"/>
                              </w:rPr>
                              <w:t>3</w:t>
                            </w:r>
                          </w:p>
                        </w:tc>
                      </w:tr>
                    </w:tbl>
                    <w:p w:rsidR="00004934" w:rsidRDefault="00004934">
                      <w:r>
                        <w:t xml:space="preserve"> 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73289">
        <w:rPr>
          <w:rFonts w:ascii="Arial" w:hAnsi="Arial" w:cs="Arial"/>
        </w:rPr>
        <w:tab/>
      </w:r>
      <w:r w:rsidR="00173289">
        <w:rPr>
          <w:rFonts w:ascii="Arial" w:hAnsi="Arial" w:cs="Arial"/>
        </w:rPr>
        <w:tab/>
      </w:r>
      <w:r w:rsidR="00173289">
        <w:rPr>
          <w:noProof/>
          <w:lang w:eastAsia="en-AU"/>
        </w:rPr>
        <w:drawing>
          <wp:inline distT="0" distB="0" distL="0" distR="0" wp14:anchorId="11E2AFAB" wp14:editId="407A00AC">
            <wp:extent cx="1796828" cy="184798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21258" t="41664" r="72277" b="34697"/>
                    <a:stretch/>
                  </pic:blipFill>
                  <pic:spPr bwMode="auto">
                    <a:xfrm>
                      <a:off x="0" y="0"/>
                      <a:ext cx="1808454" cy="18599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47B8F" w:rsidRPr="008A1D75" w:rsidRDefault="00E47B8F" w:rsidP="00E47B8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</w:p>
    <w:p w:rsidR="008A1D75" w:rsidRDefault="008A1D75" w:rsidP="00E47B8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</w:p>
    <w:p w:rsidR="008A1D75" w:rsidRDefault="008A1D75" w:rsidP="008A1D75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8A1D75">
        <w:rPr>
          <w:rFonts w:ascii="Arial" w:hAnsi="Arial" w:cs="Arial"/>
        </w:rPr>
        <w:t>(b)</w:t>
      </w:r>
      <w:r w:rsidRPr="008A1D75">
        <w:rPr>
          <w:rFonts w:ascii="Arial" w:hAnsi="Arial" w:cs="Arial"/>
        </w:rPr>
        <w:tab/>
        <w:t xml:space="preserve">The </w:t>
      </w:r>
      <w:r>
        <w:rPr>
          <w:rFonts w:ascii="Arial" w:hAnsi="Arial" w:cs="Arial"/>
        </w:rPr>
        <w:t xml:space="preserve">distribution is bi-modal. Scores are clustered around two different scores. There </w:t>
      </w:r>
    </w:p>
    <w:p w:rsidR="00E47B8F" w:rsidRPr="008A1D75" w:rsidRDefault="008A1D75" w:rsidP="008A1D75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84896" behindDoc="0" locked="0" layoutInCell="1" allowOverlap="1" wp14:anchorId="6A47C7FD" wp14:editId="5ED03230">
                <wp:simplePos x="0" y="0"/>
                <wp:positionH relativeFrom="margin">
                  <wp:posOffset>4840565</wp:posOffset>
                </wp:positionH>
                <wp:positionV relativeFrom="paragraph">
                  <wp:posOffset>164967</wp:posOffset>
                </wp:positionV>
                <wp:extent cx="792907" cy="345298"/>
                <wp:effectExtent l="0" t="0" r="0" b="0"/>
                <wp:wrapNone/>
                <wp:docPr id="7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2907" cy="345298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4934" w:rsidRDefault="00004934" w:rsidP="008A1D75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004934" w:rsidRDefault="00004934" w:rsidP="008A1D7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47C7FD" id="_x0000_s1030" type="#_x0000_t202" style="position:absolute;margin-left:381.15pt;margin-top:13pt;width:62.45pt;height:27.2pt;z-index:251984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" stroked="f">
                <v:fill opacity="0"/>
                <v:textbox>
                  <w:txbxContent>
                    <w:p w:rsidR="00004934" w:rsidRDefault="00004934" w:rsidP="008A1D75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004934" w:rsidRDefault="00004934" w:rsidP="008A1D75"/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seems</w:t>
      </w:r>
      <w:proofErr w:type="gramEnd"/>
      <w:r>
        <w:rPr>
          <w:rFonts w:ascii="Arial" w:hAnsi="Arial" w:cs="Arial"/>
        </w:rPr>
        <w:t xml:space="preserve"> to be no outlier. Most of the scores are high or low with not too many in the middle.</w:t>
      </w:r>
    </w:p>
    <w:p w:rsidR="00E47B8F" w:rsidRDefault="00E47B8F" w:rsidP="00E47B8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</w:p>
    <w:p w:rsidR="008A1D75" w:rsidRDefault="008A1D75" w:rsidP="008A1D75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E1054C">
        <w:rPr>
          <w:rFonts w:ascii="Arial" w:hAnsi="Arial" w:cs="Arial"/>
          <w:b/>
        </w:rPr>
        <w:t>Question</w:t>
      </w:r>
      <w:r>
        <w:rPr>
          <w:rFonts w:ascii="Arial" w:hAnsi="Arial" w:cs="Arial"/>
          <w:b/>
        </w:rPr>
        <w:t xml:space="preserve"> 2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E1054C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 xml:space="preserve">7 </w:t>
      </w:r>
      <w:r w:rsidRPr="00E1054C">
        <w:rPr>
          <w:rFonts w:ascii="Arial" w:hAnsi="Arial" w:cs="Arial"/>
          <w:b/>
        </w:rPr>
        <w:t>marks)</w:t>
      </w:r>
      <w:r>
        <w:rPr>
          <w:rFonts w:ascii="Arial" w:hAnsi="Arial" w:cs="Arial"/>
          <w:b/>
        </w:rPr>
        <w:t xml:space="preserve"> </w:t>
      </w:r>
    </w:p>
    <w:p w:rsidR="008A1D75" w:rsidRDefault="008A1D75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  <w:highlight w:val="yellow"/>
        </w:rPr>
      </w:pPr>
      <w:r>
        <w:rPr>
          <w:rFonts w:ascii="Arial" w:hAnsi="Arial" w:cs="Arial"/>
        </w:rPr>
        <w:t>(a)</w:t>
      </w:r>
      <w:r>
        <w:rPr>
          <w:rFonts w:ascii="Arial" w:hAnsi="Arial" w:cs="Arial"/>
        </w:rPr>
        <w:tab/>
      </w:r>
      <w:r w:rsidRPr="00E96DBB">
        <w:rPr>
          <w:rFonts w:ascii="Arial" w:hAnsi="Arial" w:cs="Arial"/>
          <w:position w:val="-30"/>
        </w:rPr>
        <w:object w:dxaOrig="14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6.25pt" o:ole="">
            <v:imagedata r:id="rId9" o:title=""/>
          </v:shape>
          <o:OLEObject Type="Embed" ProgID="Equation.DSMT4" ShapeID="_x0000_i1025" DrawAspect="Content" ObjectID="_1530552461" r:id="rId10"/>
        </w:object>
      </w:r>
      <w:r>
        <w:rPr>
          <w:rFonts w:ascii="Arial" w:hAnsi="Arial" w:cs="Arial"/>
        </w:rPr>
        <w:t xml:space="preserve"> These two matrices cannot be added as they are a different size.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8A1D75" w:rsidRDefault="008A1D75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  <w:highlight w:val="yellow"/>
        </w:rPr>
      </w:pPr>
      <w:r>
        <w:rPr>
          <w:rFonts w:ascii="Arial" w:hAnsi="Arial" w:cs="Arial"/>
        </w:rPr>
        <w:t>(b)</w:t>
      </w:r>
      <w:r>
        <w:rPr>
          <w:rFonts w:ascii="Arial" w:hAnsi="Arial" w:cs="Arial"/>
        </w:rPr>
        <w:tab/>
      </w:r>
      <w:r w:rsidRPr="00E96DBB">
        <w:rPr>
          <w:rFonts w:ascii="Arial" w:hAnsi="Arial" w:cs="Arial"/>
          <w:position w:val="-30"/>
        </w:rPr>
        <w:object w:dxaOrig="3240" w:dyaOrig="720">
          <v:shape id="_x0000_i1026" type="#_x0000_t75" style="width:162.15pt;height:36.25pt" o:ole="">
            <v:imagedata r:id="rId11" o:title=""/>
          </v:shape>
          <o:OLEObject Type="Embed" ProgID="Equation.DSMT4" ShapeID="_x0000_i1026" DrawAspect="Content" ObjectID="_1530552462" r:id="rId12"/>
        </w:object>
      </w:r>
      <w:r>
        <w:rPr>
          <w:rFonts w:ascii="Arial" w:hAnsi="Arial" w:cs="Arial"/>
        </w:rPr>
        <w:t xml:space="preserve">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8A1D75" w:rsidRDefault="008A1D75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</w:rPr>
        <w:t>(c)</w:t>
      </w:r>
      <w:r>
        <w:rPr>
          <w:rFonts w:ascii="Arial" w:hAnsi="Arial" w:cs="Arial"/>
        </w:rPr>
        <w:tab/>
      </w:r>
      <w:r w:rsidR="00A41143" w:rsidRPr="002B6F86">
        <w:rPr>
          <w:rFonts w:ascii="Arial" w:hAnsi="Arial" w:cs="Arial"/>
          <w:position w:val="-50"/>
        </w:rPr>
        <w:object w:dxaOrig="2200" w:dyaOrig="1120">
          <v:shape id="_x0000_i1077" type="#_x0000_t75" style="width:109.8pt;height:55.9pt" o:ole="">
            <v:imagedata r:id="rId13" o:title=""/>
          </v:shape>
          <o:OLEObject Type="Embed" ProgID="Equation.DSMT4" ShapeID="_x0000_i1077" DrawAspect="Content" ObjectID="_1530552463" r:id="rId14"/>
        </w:object>
      </w:r>
      <w:r>
        <w:rPr>
          <w:rFonts w:ascii="Arial" w:hAnsi="Arial" w:cs="Arial"/>
        </w:rPr>
        <w:t xml:space="preserve">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BD6D2E" w:rsidRDefault="00BD6D2E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d)</w:t>
      </w:r>
      <w:r>
        <w:rPr>
          <w:rFonts w:ascii="Arial" w:hAnsi="Arial" w:cs="Arial"/>
          <w:sz w:val="24"/>
          <w:szCs w:val="24"/>
        </w:rPr>
        <w:tab/>
      </w:r>
      <w:r w:rsidRPr="00BD6D2E">
        <w:rPr>
          <w:rFonts w:ascii="Arial" w:hAnsi="Arial" w:cs="Arial"/>
          <w:position w:val="-48"/>
        </w:rPr>
        <w:object w:dxaOrig="3240" w:dyaOrig="1080">
          <v:shape id="_x0000_i1027" type="#_x0000_t75" style="width:162.15pt;height:53.85pt" o:ole="">
            <v:imagedata r:id="rId15" o:title=""/>
          </v:shape>
          <o:OLEObject Type="Embed" ProgID="Equation.DSMT4" ShapeID="_x0000_i1027" DrawAspect="Content" ObjectID="_1530552464" r:id="rId16"/>
        </w:object>
      </w:r>
      <w:r>
        <w:rPr>
          <w:rFonts w:ascii="Arial" w:hAnsi="Arial" w:cs="Arial"/>
        </w:rPr>
        <w:t xml:space="preserve">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BD6D2E" w:rsidRDefault="00BD6D2E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BD6D2E" w:rsidRDefault="00BD6D2E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  <w:highlight w:val="yellow"/>
        </w:rPr>
      </w:pPr>
      <w:r w:rsidRPr="00E1054C">
        <w:rPr>
          <w:rFonts w:ascii="Arial" w:hAnsi="Arial" w:cs="Arial"/>
          <w:b/>
        </w:rPr>
        <w:lastRenderedPageBreak/>
        <w:t>Question</w:t>
      </w:r>
      <w:r>
        <w:rPr>
          <w:rFonts w:ascii="Arial" w:hAnsi="Arial" w:cs="Arial"/>
          <w:b/>
        </w:rPr>
        <w:t xml:space="preserve"> 3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E1054C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 xml:space="preserve">9 </w:t>
      </w:r>
      <w:r w:rsidRPr="00E1054C">
        <w:rPr>
          <w:rFonts w:ascii="Arial" w:hAnsi="Arial" w:cs="Arial"/>
          <w:b/>
        </w:rPr>
        <w:t>marks)</w:t>
      </w:r>
    </w:p>
    <w:p w:rsidR="00BD6D2E" w:rsidRPr="00BD6D2E" w:rsidRDefault="00BD6D2E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BD6D2E">
        <w:rPr>
          <w:rFonts w:ascii="Arial" w:hAnsi="Arial" w:cs="Arial"/>
        </w:rPr>
        <w:t>(a)</w:t>
      </w:r>
      <w:r w:rsidRPr="00BD6D2E">
        <w:rPr>
          <w:rFonts w:ascii="Arial" w:hAnsi="Arial" w:cs="Arial"/>
        </w:rPr>
        <w:tab/>
        <w:t>(</w:t>
      </w:r>
      <w:proofErr w:type="gramStart"/>
      <w:r w:rsidRPr="00BD6D2E">
        <w:rPr>
          <w:rFonts w:ascii="Arial" w:hAnsi="Arial" w:cs="Arial"/>
        </w:rPr>
        <w:t>i</w:t>
      </w:r>
      <w:proofErr w:type="gramEnd"/>
      <w:r>
        <w:rPr>
          <w:rFonts w:ascii="Arial" w:hAnsi="Arial" w:cs="Arial"/>
        </w:rPr>
        <w:t>)</w:t>
      </w:r>
      <w:r>
        <w:rPr>
          <w:rFonts w:ascii="Arial" w:hAnsi="Arial" w:cs="Arial"/>
        </w:rPr>
        <w:tab/>
      </w:r>
      <w:r w:rsidRPr="00BD6D2E">
        <w:rPr>
          <w:rFonts w:ascii="Arial" w:hAnsi="Arial" w:cs="Arial"/>
          <w:position w:val="-14"/>
        </w:rPr>
        <w:object w:dxaOrig="2240" w:dyaOrig="400">
          <v:shape id="_x0000_i1028" type="#_x0000_t75" style="width:111.8pt;height:20.15pt" o:ole="">
            <v:imagedata r:id="rId17" o:title=""/>
          </v:shape>
          <o:OLEObject Type="Embed" ProgID="Equation.DSMT4" ShapeID="_x0000_i1028" DrawAspect="Content" ObjectID="_1530552465" r:id="rId18"/>
        </w:object>
      </w:r>
      <w:r w:rsidRPr="00BD6D2E">
        <w:rPr>
          <w:rFonts w:ascii="Arial" w:hAnsi="Arial" w:cs="Arial"/>
        </w:rPr>
        <w:t xml:space="preserve">   </w:t>
      </w:r>
      <w:r w:rsidRPr="00BD6D2E">
        <w:rPr>
          <w:rFonts w:ascii="Arial" w:hAnsi="Arial" w:cs="Arial"/>
          <w:position w:val="-6"/>
        </w:rPr>
        <w:t xml:space="preserve"> </w:t>
      </w:r>
      <w:r w:rsidRPr="00BD6D2E">
        <w:rPr>
          <w:rFonts w:ascii="Arial" w:hAnsi="Arial" w:cs="Arial"/>
          <w:sz w:val="24"/>
          <w:szCs w:val="24"/>
        </w:rPr>
        <w:sym w:font="Wingdings" w:char="F0FC"/>
      </w:r>
      <w:r w:rsidRPr="00BD6D2E">
        <w:rPr>
          <w:rFonts w:ascii="Arial" w:hAnsi="Arial" w:cs="Arial"/>
          <w:sz w:val="24"/>
          <w:szCs w:val="24"/>
        </w:rPr>
        <w:sym w:font="Wingdings" w:char="F0FC"/>
      </w:r>
    </w:p>
    <w:p w:rsidR="008A1D75" w:rsidRPr="00BD6D2E" w:rsidRDefault="00BD6D2E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  <w:r w:rsidRPr="00BD6D2E">
        <w:rPr>
          <w:rFonts w:ascii="Arial" w:hAnsi="Arial" w:cs="Arial"/>
        </w:rPr>
        <w:tab/>
        <w:t>(ii)</w:t>
      </w:r>
      <w:r w:rsidRPr="00BD6D2E">
        <w:rPr>
          <w:rFonts w:ascii="Arial" w:hAnsi="Arial" w:cs="Arial"/>
        </w:rPr>
        <w:tab/>
      </w:r>
      <w:r w:rsidRPr="00BD6D2E">
        <w:rPr>
          <w:rFonts w:ascii="Arial" w:hAnsi="Arial" w:cs="Arial"/>
          <w:position w:val="-10"/>
        </w:rPr>
        <w:object w:dxaOrig="1160" w:dyaOrig="320">
          <v:shape id="_x0000_i1029" type="#_x0000_t75" style="width:57.9pt;height:16.1pt" o:ole="">
            <v:imagedata r:id="rId19" o:title=""/>
          </v:shape>
          <o:OLEObject Type="Embed" ProgID="Equation.DSMT4" ShapeID="_x0000_i1029" DrawAspect="Content" ObjectID="_1530552466" r:id="rId20"/>
        </w:object>
      </w:r>
      <w:r w:rsidRPr="00BD6D2E">
        <w:rPr>
          <w:rFonts w:ascii="Arial" w:hAnsi="Arial" w:cs="Arial"/>
        </w:rPr>
        <w:t xml:space="preserve">   </w:t>
      </w:r>
      <w:r w:rsidRPr="00BD6D2E">
        <w:rPr>
          <w:rFonts w:ascii="Arial" w:hAnsi="Arial" w:cs="Arial"/>
          <w:position w:val="-6"/>
        </w:rPr>
        <w:t xml:space="preserve"> </w:t>
      </w:r>
      <w:r w:rsidRPr="00BD6D2E">
        <w:rPr>
          <w:rFonts w:ascii="Arial" w:hAnsi="Arial" w:cs="Arial"/>
          <w:sz w:val="24"/>
          <w:szCs w:val="24"/>
        </w:rPr>
        <w:sym w:font="Wingdings" w:char="F0FC"/>
      </w:r>
      <w:r w:rsidRPr="00BD6D2E">
        <w:rPr>
          <w:rFonts w:ascii="Arial" w:hAnsi="Arial" w:cs="Arial"/>
          <w:sz w:val="24"/>
          <w:szCs w:val="24"/>
        </w:rPr>
        <w:sym w:font="Wingdings" w:char="F0FC"/>
      </w:r>
      <w:r w:rsidRPr="00BD6D2E">
        <w:rPr>
          <w:rFonts w:ascii="Arial" w:hAnsi="Arial" w:cs="Arial"/>
          <w:b/>
        </w:rPr>
        <w:tab/>
      </w:r>
    </w:p>
    <w:p w:rsidR="008A1D75" w:rsidRDefault="00BD6D2E" w:rsidP="00BD6D2E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BD6D2E">
        <w:rPr>
          <w:rFonts w:ascii="Arial" w:hAnsi="Arial" w:cs="Arial"/>
        </w:rPr>
        <w:t>(b)</w:t>
      </w:r>
      <w:r w:rsidRPr="00BD6D2E">
        <w:rPr>
          <w:rFonts w:ascii="Arial" w:hAnsi="Arial" w:cs="Arial"/>
        </w:rPr>
        <w:tab/>
      </w:r>
    </w:p>
    <w:p w:rsidR="00BD6D2E" w:rsidRPr="00BD6D2E" w:rsidRDefault="00BD6D2E" w:rsidP="00BD6D2E">
      <w:pPr>
        <w:tabs>
          <w:tab w:val="left" w:pos="567"/>
          <w:tab w:val="left" w:pos="1134"/>
          <w:tab w:val="left" w:pos="1701"/>
          <w:tab w:val="right" w:pos="9072"/>
        </w:tabs>
        <w:spacing w:after="0"/>
        <w:ind w:firstLine="567"/>
        <w:rPr>
          <w:rFonts w:ascii="Arial" w:hAnsi="Arial" w:cs="Arial"/>
        </w:rPr>
      </w:pPr>
      <w:r w:rsidRPr="00824A26">
        <w:rPr>
          <w:rFonts w:ascii="Arial" w:hAnsi="Arial" w:cs="Arial"/>
        </w:rPr>
        <w:object w:dxaOrig="4200" w:dyaOrig="3778">
          <v:shape id="_x0000_i1030" type="#_x0000_t75" style="width:210pt;height:188.7pt" o:ole="">
            <v:imagedata r:id="rId21" o:title=""/>
          </v:shape>
          <o:OLEObject Type="Embed" ProgID="FXDraw.Graphic" ShapeID="_x0000_i1030" DrawAspect="Content" ObjectID="_1530552467" r:id="rId22"/>
        </w:object>
      </w:r>
      <w:r w:rsidRPr="00BD6D2E">
        <w:rPr>
          <w:rFonts w:ascii="Arial" w:hAnsi="Arial" w:cs="Arial"/>
          <w:sz w:val="24"/>
          <w:szCs w:val="24"/>
        </w:rPr>
        <w:sym w:font="Wingdings" w:char="F0FC"/>
      </w:r>
      <w:r w:rsidRPr="00BD6D2E">
        <w:rPr>
          <w:rFonts w:ascii="Arial" w:hAnsi="Arial" w:cs="Arial"/>
          <w:sz w:val="24"/>
          <w:szCs w:val="24"/>
        </w:rPr>
        <w:sym w:font="Wingdings" w:char="F0FC"/>
      </w:r>
    </w:p>
    <w:p w:rsidR="008A1D75" w:rsidRPr="00BD6D2E" w:rsidRDefault="008A1D75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8A1D75" w:rsidRDefault="00BD6D2E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4"/>
          <w:szCs w:val="24"/>
        </w:rPr>
      </w:pPr>
      <w:r w:rsidRPr="00BD6D2E">
        <w:rPr>
          <w:rFonts w:ascii="Arial" w:hAnsi="Arial" w:cs="Arial"/>
        </w:rPr>
        <w:t>(c)</w:t>
      </w:r>
      <w:r w:rsidRPr="00BD6D2E">
        <w:rPr>
          <w:rFonts w:ascii="Arial" w:hAnsi="Arial" w:cs="Arial"/>
        </w:rPr>
        <w:tab/>
      </w:r>
      <w:r w:rsidRPr="00BD6D2E">
        <w:rPr>
          <w:rFonts w:ascii="Arial" w:hAnsi="Arial" w:cs="Arial"/>
          <w:position w:val="-10"/>
        </w:rPr>
        <w:object w:dxaOrig="820" w:dyaOrig="320">
          <v:shape id="_x0000_i1031" type="#_x0000_t75" style="width:40.8pt;height:16.1pt" o:ole="">
            <v:imagedata r:id="rId23" o:title=""/>
          </v:shape>
          <o:OLEObject Type="Embed" ProgID="Equation.DSMT4" ShapeID="_x0000_i1031" DrawAspect="Content" ObjectID="_1530552468" r:id="rId24"/>
        </w:object>
      </w:r>
      <w:r>
        <w:rPr>
          <w:rFonts w:ascii="Arial" w:hAnsi="Arial" w:cs="Arial"/>
        </w:rPr>
        <w:t xml:space="preserve">   </w:t>
      </w:r>
      <w:r w:rsidRPr="00BD6D2E">
        <w:rPr>
          <w:rFonts w:ascii="Arial" w:hAnsi="Arial" w:cs="Arial"/>
          <w:sz w:val="24"/>
          <w:szCs w:val="24"/>
        </w:rPr>
        <w:sym w:font="Wingdings" w:char="F0FC"/>
      </w:r>
    </w:p>
    <w:p w:rsidR="00BD6D2E" w:rsidRPr="00BD6D2E" w:rsidRDefault="00BD6D2E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  <w:sz w:val="24"/>
          <w:szCs w:val="24"/>
        </w:rPr>
        <w:t>(d)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</w:rPr>
        <w:t xml:space="preserve"> </w:t>
      </w:r>
      <w:r w:rsidRPr="00BD6D2E">
        <w:rPr>
          <w:rFonts w:ascii="Arial" w:hAnsi="Arial" w:cs="Arial"/>
          <w:position w:val="-6"/>
        </w:rPr>
        <w:object w:dxaOrig="960" w:dyaOrig="279">
          <v:shape id="_x0000_i1032" type="#_x0000_t75" style="width:47.85pt;height:14.1pt" o:ole="">
            <v:imagedata r:id="rId25" o:title=""/>
          </v:shape>
          <o:OLEObject Type="Embed" ProgID="Equation.DSMT4" ShapeID="_x0000_i1032" DrawAspect="Content" ObjectID="_1530552469" r:id="rId26"/>
        </w:object>
      </w:r>
      <w:r>
        <w:rPr>
          <w:rFonts w:ascii="Arial" w:hAnsi="Arial" w:cs="Arial"/>
        </w:rPr>
        <w:t xml:space="preserve">    </w:t>
      </w:r>
      <w:r w:rsidRPr="00BD6D2E">
        <w:rPr>
          <w:rFonts w:ascii="Arial" w:hAnsi="Arial" w:cs="Arial"/>
          <w:sz w:val="24"/>
          <w:szCs w:val="24"/>
        </w:rPr>
        <w:sym w:font="Wingdings" w:char="F0FC"/>
      </w:r>
      <w:r w:rsidRPr="00BD6D2E">
        <w:rPr>
          <w:rFonts w:ascii="Arial" w:hAnsi="Arial" w:cs="Arial"/>
          <w:sz w:val="24"/>
          <w:szCs w:val="24"/>
        </w:rPr>
        <w:sym w:font="Wingdings" w:char="F0FC"/>
      </w:r>
    </w:p>
    <w:p w:rsidR="00BD6D2E" w:rsidRPr="00BD6D2E" w:rsidRDefault="00BD6D2E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E1054C">
        <w:rPr>
          <w:rFonts w:ascii="Arial" w:hAnsi="Arial" w:cs="Arial"/>
          <w:b/>
        </w:rPr>
        <w:t>Question</w:t>
      </w:r>
      <w:r>
        <w:rPr>
          <w:rFonts w:ascii="Arial" w:hAnsi="Arial" w:cs="Arial"/>
          <w:b/>
        </w:rPr>
        <w:t xml:space="preserve"> 4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E1054C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 xml:space="preserve">12 </w:t>
      </w:r>
      <w:r w:rsidRPr="00E1054C">
        <w:rPr>
          <w:rFonts w:ascii="Arial" w:hAnsi="Arial" w:cs="Arial"/>
          <w:b/>
        </w:rPr>
        <w:t>marks)</w:t>
      </w:r>
    </w:p>
    <w:p w:rsidR="00BD6D2E" w:rsidRPr="00BD6D2E" w:rsidRDefault="00BD6D2E" w:rsidP="00BD6D2E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>(a)</w:t>
      </w:r>
      <w:r>
        <w:rPr>
          <w:rFonts w:ascii="Arial" w:hAnsi="Arial" w:cs="Arial"/>
        </w:rPr>
        <w:tab/>
      </w:r>
      <w:r w:rsidRPr="00BD6D2E">
        <w:rPr>
          <w:rFonts w:ascii="Arial" w:hAnsi="Arial" w:cs="Arial"/>
          <w:position w:val="-12"/>
        </w:rPr>
        <w:object w:dxaOrig="900" w:dyaOrig="360">
          <v:shape id="_x0000_i1033" type="#_x0000_t75" style="width:44.8pt;height:18.15pt" o:ole="">
            <v:imagedata r:id="rId27" o:title=""/>
          </v:shape>
          <o:OLEObject Type="Embed" ProgID="Equation.DSMT4" ShapeID="_x0000_i1033" DrawAspect="Content" ObjectID="_1530552470" r:id="rId28"/>
        </w:object>
      </w:r>
      <w:r>
        <w:rPr>
          <w:rFonts w:ascii="Arial" w:hAnsi="Arial" w:cs="Arial"/>
        </w:rPr>
        <w:t xml:space="preserve">    </w:t>
      </w:r>
      <w:r w:rsidRPr="00BD6D2E">
        <w:rPr>
          <w:rFonts w:ascii="Arial" w:hAnsi="Arial" w:cs="Arial"/>
          <w:sz w:val="24"/>
          <w:szCs w:val="24"/>
        </w:rPr>
        <w:sym w:font="Wingdings" w:char="F0FC"/>
      </w:r>
      <w:r w:rsidRPr="00BD6D2E">
        <w:rPr>
          <w:rFonts w:ascii="Arial" w:hAnsi="Arial" w:cs="Arial"/>
          <w:sz w:val="24"/>
          <w:szCs w:val="24"/>
        </w:rPr>
        <w:sym w:font="Wingdings" w:char="F0FC"/>
      </w:r>
    </w:p>
    <w:p w:rsidR="00BD6D2E" w:rsidRDefault="00BD6D2E" w:rsidP="00BD6D2E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</w:rPr>
        <w:t>(b)</w:t>
      </w:r>
      <w:r>
        <w:rPr>
          <w:rFonts w:ascii="Arial" w:hAnsi="Arial" w:cs="Arial"/>
        </w:rPr>
        <w:tab/>
      </w:r>
      <w:r w:rsidRPr="00BD6D2E">
        <w:rPr>
          <w:rFonts w:ascii="Arial" w:hAnsi="Arial" w:cs="Arial"/>
          <w:position w:val="-12"/>
        </w:rPr>
        <w:object w:dxaOrig="1320" w:dyaOrig="360">
          <v:shape id="_x0000_i1034" type="#_x0000_t75" style="width:65.95pt;height:18.15pt" o:ole="">
            <v:imagedata r:id="rId29" o:title=""/>
          </v:shape>
          <o:OLEObject Type="Embed" ProgID="Equation.DSMT4" ShapeID="_x0000_i1034" DrawAspect="Content" ObjectID="_1530552471" r:id="rId30"/>
        </w:object>
      </w:r>
      <w:r>
        <w:rPr>
          <w:rFonts w:ascii="Arial" w:hAnsi="Arial" w:cs="Arial"/>
        </w:rPr>
        <w:t xml:space="preserve">    </w:t>
      </w:r>
      <w:r w:rsidRPr="00BD6D2E">
        <w:rPr>
          <w:rFonts w:ascii="Arial" w:hAnsi="Arial" w:cs="Arial"/>
          <w:sz w:val="24"/>
          <w:szCs w:val="24"/>
        </w:rPr>
        <w:sym w:font="Wingdings" w:char="F0FC"/>
      </w:r>
      <w:r w:rsidRPr="00BD6D2E">
        <w:rPr>
          <w:rFonts w:ascii="Arial" w:hAnsi="Arial" w:cs="Arial"/>
          <w:sz w:val="24"/>
          <w:szCs w:val="24"/>
        </w:rPr>
        <w:sym w:font="Wingdings" w:char="F0FC"/>
      </w:r>
    </w:p>
    <w:p w:rsidR="00BD6D2E" w:rsidRDefault="00BD6D2E" w:rsidP="00BD6D2E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c)</w:t>
      </w:r>
    </w:p>
    <w:p w:rsidR="00BD6D2E" w:rsidRDefault="003F1A13" w:rsidP="00BD6D2E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407DBFE0" wp14:editId="3336C453">
                <wp:simplePos x="0" y="0"/>
                <wp:positionH relativeFrom="column">
                  <wp:posOffset>1943487</wp:posOffset>
                </wp:positionH>
                <wp:positionV relativeFrom="paragraph">
                  <wp:posOffset>1244969</wp:posOffset>
                </wp:positionV>
                <wp:extent cx="837667" cy="409242"/>
                <wp:effectExtent l="0" t="0" r="0" b="0"/>
                <wp:wrapNone/>
                <wp:docPr id="62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7667" cy="409242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4934" w:rsidRDefault="00004934" w:rsidP="003F1A13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004934" w:rsidRDefault="00004934" w:rsidP="00E0523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7DBFE0" id="_x0000_s1031" type="#_x0000_t202" style="position:absolute;margin-left:153.05pt;margin-top:98.05pt;width:65.95pt;height:32.2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" stroked="f">
                <v:fill opacity="0"/>
                <v:textbox>
                  <w:txbxContent>
                    <w:p w:rsidR="00004934" w:rsidRDefault="00004934" w:rsidP="003F1A13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004934" w:rsidRDefault="00004934" w:rsidP="00E05235"/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86944" behindDoc="0" locked="0" layoutInCell="1" allowOverlap="1" wp14:anchorId="16F2B14A" wp14:editId="77882272">
                <wp:simplePos x="0" y="0"/>
                <wp:positionH relativeFrom="column">
                  <wp:posOffset>1950294</wp:posOffset>
                </wp:positionH>
                <wp:positionV relativeFrom="paragraph">
                  <wp:posOffset>1681093</wp:posOffset>
                </wp:positionV>
                <wp:extent cx="837667" cy="409242"/>
                <wp:effectExtent l="0" t="0" r="0" b="0"/>
                <wp:wrapNone/>
                <wp:docPr id="9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7667" cy="409242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4934" w:rsidRDefault="00004934" w:rsidP="003F1A13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004934" w:rsidRDefault="00004934" w:rsidP="003F1A1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F2B14A" id="_x0000_s1032" type="#_x0000_t202" style="position:absolute;margin-left:153.55pt;margin-top:132.35pt;width:65.95pt;height:32.2pt;z-index:25198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" stroked="f">
                <v:fill opacity="0"/>
                <v:textbox>
                  <w:txbxContent>
                    <w:p w:rsidR="00004934" w:rsidRDefault="00004934" w:rsidP="003F1A13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004934" w:rsidRDefault="00004934" w:rsidP="003F1A13"/>
                  </w:txbxContent>
                </v:textbox>
              </v:shape>
            </w:pict>
          </mc:Fallback>
        </mc:AlternateContent>
      </w:r>
      <w:r w:rsidR="00BD6D2E">
        <w:rPr>
          <w:rFonts w:ascii="Arial" w:hAnsi="Arial" w:cs="Arial"/>
          <w:sz w:val="24"/>
          <w:szCs w:val="24"/>
        </w:rPr>
        <w:tab/>
      </w:r>
      <w:r w:rsidRPr="005C628E">
        <w:rPr>
          <w:rFonts w:ascii="Arial" w:hAnsi="Arial" w:cs="Arial"/>
          <w:highlight w:val="cyan"/>
        </w:rPr>
        <w:object w:dxaOrig="7641" w:dyaOrig="5510">
          <v:shape id="_x0000_i1035" type="#_x0000_t75" style="width:310.6pt;height:224pt" o:ole="">
            <v:imagedata r:id="rId31" o:title=""/>
          </v:shape>
          <o:OLEObject Type="Embed" ProgID="FXDraw.Graphic" ShapeID="_x0000_i1035" DrawAspect="Content" ObjectID="_1530552472" r:id="rId32"/>
        </w:object>
      </w:r>
    </w:p>
    <w:p w:rsidR="003F1A13" w:rsidRDefault="003F1A13" w:rsidP="00BD6D2E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lastRenderedPageBreak/>
        <w:t>(d)</w:t>
      </w:r>
      <w:r>
        <w:rPr>
          <w:rFonts w:ascii="Arial" w:hAnsi="Arial" w:cs="Arial"/>
        </w:rPr>
        <w:tab/>
      </w:r>
      <w:r w:rsidRPr="00BD6D2E">
        <w:rPr>
          <w:rFonts w:ascii="Arial" w:hAnsi="Arial" w:cs="Arial"/>
          <w:position w:val="-12"/>
        </w:rPr>
        <w:object w:dxaOrig="1860" w:dyaOrig="360">
          <v:shape id="_x0000_i1036" type="#_x0000_t75" style="width:93.2pt;height:18.15pt" o:ole="">
            <v:imagedata r:id="rId33" o:title=""/>
          </v:shape>
          <o:OLEObject Type="Embed" ProgID="Equation.DSMT4" ShapeID="_x0000_i1036" DrawAspect="Content" ObjectID="_1530552473" r:id="rId34"/>
        </w:object>
      </w:r>
      <w:r>
        <w:rPr>
          <w:rFonts w:ascii="Arial" w:hAnsi="Arial" w:cs="Arial"/>
        </w:rPr>
        <w:t xml:space="preserve">   </w:t>
      </w:r>
      <w:r w:rsidRPr="00BD6D2E">
        <w:rPr>
          <w:rFonts w:ascii="Arial" w:hAnsi="Arial" w:cs="Arial"/>
          <w:sz w:val="24"/>
          <w:szCs w:val="24"/>
        </w:rPr>
        <w:sym w:font="Wingdings" w:char="F0FC"/>
      </w:r>
    </w:p>
    <w:p w:rsidR="003F1A13" w:rsidRDefault="003F1A13" w:rsidP="00BD6D2E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</w:rPr>
        <w:tab/>
      </w:r>
      <w:r w:rsidRPr="00BD6D2E">
        <w:rPr>
          <w:rFonts w:ascii="Arial" w:hAnsi="Arial" w:cs="Arial"/>
          <w:position w:val="-12"/>
        </w:rPr>
        <w:object w:dxaOrig="2240" w:dyaOrig="360">
          <v:shape id="_x0000_i1037" type="#_x0000_t75" style="width:111.8pt;height:18.15pt" o:ole="">
            <v:imagedata r:id="rId35" o:title=""/>
          </v:shape>
          <o:OLEObject Type="Embed" ProgID="Equation.DSMT4" ShapeID="_x0000_i1037" DrawAspect="Content" ObjectID="_1530552474" r:id="rId36"/>
        </w:object>
      </w:r>
      <w:r>
        <w:rPr>
          <w:rFonts w:ascii="Arial" w:hAnsi="Arial" w:cs="Arial"/>
        </w:rPr>
        <w:t xml:space="preserve">   Billy s the cheaper gardener for 7 hours work.     </w:t>
      </w:r>
      <w:r w:rsidRPr="00BD6D2E">
        <w:rPr>
          <w:rFonts w:ascii="Arial" w:hAnsi="Arial" w:cs="Arial"/>
          <w:sz w:val="24"/>
          <w:szCs w:val="24"/>
        </w:rPr>
        <w:sym w:font="Wingdings" w:char="F0FC"/>
      </w:r>
    </w:p>
    <w:p w:rsidR="003F1A13" w:rsidRDefault="003F1A13" w:rsidP="003F1A13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A41143">
        <w:rPr>
          <w:rFonts w:ascii="Arial" w:hAnsi="Arial" w:cs="Arial"/>
        </w:rPr>
        <w:t>(e)</w:t>
      </w:r>
      <w:r w:rsidRPr="00A41143">
        <w:rPr>
          <w:rFonts w:ascii="Arial" w:hAnsi="Arial" w:cs="Arial"/>
        </w:rPr>
        <w:tab/>
        <w:t>Costs are the same for 10 hours work.</w:t>
      </w:r>
      <w:r>
        <w:rPr>
          <w:rFonts w:ascii="Arial" w:hAnsi="Arial" w:cs="Arial"/>
          <w:sz w:val="24"/>
          <w:szCs w:val="24"/>
        </w:rPr>
        <w:t xml:space="preserve">    </w:t>
      </w:r>
      <w:r w:rsidRPr="00BD6D2E">
        <w:rPr>
          <w:rFonts w:ascii="Arial" w:hAnsi="Arial" w:cs="Arial"/>
          <w:sz w:val="24"/>
          <w:szCs w:val="24"/>
        </w:rPr>
        <w:sym w:font="Wingdings" w:char="F0FC"/>
      </w:r>
      <w:r w:rsidRPr="00BD6D2E">
        <w:rPr>
          <w:rFonts w:ascii="Arial" w:hAnsi="Arial" w:cs="Arial"/>
          <w:sz w:val="24"/>
          <w:szCs w:val="24"/>
        </w:rPr>
        <w:sym w:font="Wingdings" w:char="F0FC"/>
      </w:r>
      <w:r w:rsidRPr="003F1A13">
        <w:rPr>
          <w:rFonts w:ascii="Arial" w:hAnsi="Arial" w:cs="Arial"/>
          <w:b/>
        </w:rPr>
        <w:t xml:space="preserve"> </w:t>
      </w:r>
    </w:p>
    <w:p w:rsidR="003F1A13" w:rsidRDefault="003F1A13" w:rsidP="003F1A13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</w:p>
    <w:p w:rsidR="003F1A13" w:rsidRPr="003F1A13" w:rsidRDefault="003F1A13" w:rsidP="003F1A13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 w:rsidRPr="003F1A13">
        <w:rPr>
          <w:rFonts w:ascii="Arial" w:hAnsi="Arial" w:cs="Arial"/>
          <w:b/>
        </w:rPr>
        <w:t>Question 5</w:t>
      </w:r>
      <w:r w:rsidRPr="003F1A13">
        <w:rPr>
          <w:rFonts w:ascii="Arial" w:hAnsi="Arial" w:cs="Arial"/>
          <w:b/>
        </w:rPr>
        <w:tab/>
      </w:r>
      <w:r w:rsidRPr="003F1A13">
        <w:rPr>
          <w:rFonts w:ascii="Arial" w:hAnsi="Arial" w:cs="Arial"/>
          <w:b/>
        </w:rPr>
        <w:tab/>
        <w:t>(10 marks)</w:t>
      </w:r>
    </w:p>
    <w:p w:rsidR="003F1A13" w:rsidRPr="003F1A13" w:rsidRDefault="003F1A13" w:rsidP="003F1A1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3F1A13">
        <w:rPr>
          <w:rFonts w:ascii="Arial" w:hAnsi="Arial" w:cs="Arial"/>
          <w:noProof/>
        </w:rPr>
        <w:t>(a)</w:t>
      </w:r>
      <w:r w:rsidRPr="003F1A13">
        <w:rPr>
          <w:rFonts w:ascii="Arial" w:hAnsi="Arial" w:cs="Arial"/>
          <w:noProof/>
        </w:rPr>
        <w:tab/>
        <w:t xml:space="preserve">Range = 7 – 0 = 7      </w:t>
      </w:r>
      <w:r w:rsidRPr="003F1A13">
        <w:rPr>
          <w:rFonts w:ascii="Arial" w:hAnsi="Arial" w:cs="Arial"/>
        </w:rPr>
        <w:sym w:font="Wingdings" w:char="F0FC"/>
      </w:r>
      <w:r w:rsidRPr="003F1A13">
        <w:rPr>
          <w:rFonts w:ascii="Arial" w:hAnsi="Arial" w:cs="Arial"/>
          <w:b/>
        </w:rPr>
        <w:t xml:space="preserve">  </w:t>
      </w:r>
      <w:r w:rsidRPr="003F1A13">
        <w:rPr>
          <w:rFonts w:ascii="Arial" w:hAnsi="Arial" w:cs="Arial"/>
          <w:noProof/>
        </w:rPr>
        <w:t xml:space="preserve">     </w:t>
      </w:r>
      <w:r w:rsidR="003352A0">
        <w:rPr>
          <w:rFonts w:ascii="Arial" w:hAnsi="Arial" w:cs="Arial"/>
          <w:noProof/>
        </w:rPr>
        <w:t xml:space="preserve">Median </w:t>
      </w:r>
      <w:r w:rsidRPr="003F1A13">
        <w:rPr>
          <w:rFonts w:ascii="Arial" w:hAnsi="Arial" w:cs="Arial"/>
          <w:noProof/>
        </w:rPr>
        <w:t xml:space="preserve">= 2     </w:t>
      </w:r>
      <w:r w:rsidRPr="003F1A13">
        <w:rPr>
          <w:rFonts w:ascii="Arial" w:hAnsi="Arial" w:cs="Arial"/>
        </w:rPr>
        <w:sym w:font="Wingdings" w:char="F0FC"/>
      </w:r>
      <w:r w:rsidRPr="003F1A13">
        <w:rPr>
          <w:rFonts w:ascii="Arial" w:hAnsi="Arial" w:cs="Arial"/>
          <w:b/>
        </w:rPr>
        <w:t xml:space="preserve"> </w:t>
      </w:r>
      <w:r w:rsidRPr="003F1A13">
        <w:rPr>
          <w:rFonts w:ascii="Arial" w:hAnsi="Arial" w:cs="Arial"/>
          <w:noProof/>
        </w:rPr>
        <w:t xml:space="preserve">  IQR = 5.5 – 1 = 4.5    </w:t>
      </w:r>
      <w:r w:rsidRPr="003F1A13">
        <w:rPr>
          <w:rFonts w:ascii="Arial" w:hAnsi="Arial" w:cs="Arial"/>
        </w:rPr>
        <w:sym w:font="Wingdings" w:char="F0FC"/>
      </w:r>
    </w:p>
    <w:p w:rsidR="003F1A13" w:rsidRPr="003F1A13" w:rsidRDefault="003F1A13" w:rsidP="003F1A1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3F1A13">
        <w:rPr>
          <w:rFonts w:ascii="Arial" w:hAnsi="Arial" w:cs="Arial"/>
        </w:rPr>
        <w:t>(b)</w:t>
      </w:r>
      <w:r w:rsidRPr="003F1A13">
        <w:rPr>
          <w:rFonts w:ascii="Arial" w:hAnsi="Arial" w:cs="Arial"/>
        </w:rPr>
        <w:tab/>
        <w:t>Any two of</w:t>
      </w:r>
    </w:p>
    <w:p w:rsidR="003F1A13" w:rsidRPr="003F1A13" w:rsidRDefault="003F1A13" w:rsidP="003F1A1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noProof/>
        </w:rPr>
      </w:pPr>
      <w:r w:rsidRPr="003F1A13">
        <w:rPr>
          <w:rFonts w:ascii="Arial" w:hAnsi="Arial" w:cs="Arial"/>
        </w:rPr>
        <w:tab/>
        <w:t>The mean, standard deviation, variance, mode</w:t>
      </w:r>
      <w:r>
        <w:rPr>
          <w:rFonts w:ascii="Arial" w:hAnsi="Arial" w:cs="Arial"/>
        </w:rPr>
        <w:t xml:space="preserve">     </w:t>
      </w:r>
      <w:r w:rsidRPr="00BD6D2E">
        <w:rPr>
          <w:rFonts w:ascii="Arial" w:hAnsi="Arial" w:cs="Arial"/>
          <w:sz w:val="24"/>
          <w:szCs w:val="24"/>
        </w:rPr>
        <w:sym w:font="Wingdings" w:char="F0FC"/>
      </w:r>
      <w:r w:rsidRPr="00BD6D2E">
        <w:rPr>
          <w:rFonts w:ascii="Arial" w:hAnsi="Arial" w:cs="Arial"/>
          <w:sz w:val="24"/>
          <w:szCs w:val="24"/>
        </w:rPr>
        <w:sym w:font="Wingdings" w:char="F0FC"/>
      </w:r>
    </w:p>
    <w:p w:rsidR="003F1A13" w:rsidRPr="003F1A13" w:rsidRDefault="003F1A13" w:rsidP="00BD6D2E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D81804" w:rsidRDefault="003F1A13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>(c)</w:t>
      </w:r>
      <w:r w:rsidR="00D81804">
        <w:rPr>
          <w:rFonts w:ascii="Arial" w:hAnsi="Arial" w:cs="Arial"/>
        </w:rPr>
        <w:tab/>
      </w:r>
      <w:r>
        <w:rPr>
          <w:rFonts w:ascii="Arial" w:hAnsi="Arial" w:cs="Arial"/>
        </w:rPr>
        <w:t xml:space="preserve">Set 1 has a range of 7 </w:t>
      </w:r>
      <w:r w:rsidR="00A41143">
        <w:rPr>
          <w:rFonts w:ascii="Arial" w:hAnsi="Arial" w:cs="Arial"/>
        </w:rPr>
        <w:t>whereas</w:t>
      </w:r>
      <w:r>
        <w:rPr>
          <w:rFonts w:ascii="Arial" w:hAnsi="Arial" w:cs="Arial"/>
        </w:rPr>
        <w:t xml:space="preserve"> </w:t>
      </w:r>
      <w:r w:rsidR="00D81804">
        <w:rPr>
          <w:rFonts w:ascii="Arial" w:hAnsi="Arial" w:cs="Arial"/>
        </w:rPr>
        <w:t>s</w:t>
      </w:r>
      <w:r>
        <w:rPr>
          <w:rFonts w:ascii="Arial" w:hAnsi="Arial" w:cs="Arial"/>
        </w:rPr>
        <w:t>et 2 has a range of 5</w:t>
      </w:r>
      <w:r w:rsidR="00D81804">
        <w:rPr>
          <w:rFonts w:ascii="Arial" w:hAnsi="Arial" w:cs="Arial"/>
        </w:rPr>
        <w:t xml:space="preserve">.     </w:t>
      </w:r>
      <w:r w:rsidR="00D81804" w:rsidRPr="00BD6D2E">
        <w:rPr>
          <w:rFonts w:ascii="Arial" w:hAnsi="Arial" w:cs="Arial"/>
          <w:sz w:val="24"/>
          <w:szCs w:val="24"/>
        </w:rPr>
        <w:sym w:font="Wingdings" w:char="F0FC"/>
      </w:r>
      <w:r w:rsidR="00A41143">
        <w:rPr>
          <w:rFonts w:ascii="Arial" w:hAnsi="Arial" w:cs="Arial"/>
          <w:sz w:val="24"/>
          <w:szCs w:val="24"/>
        </w:rPr>
        <w:t xml:space="preserve">   </w:t>
      </w:r>
      <w:r w:rsidR="00A41143" w:rsidRPr="00A41143">
        <w:rPr>
          <w:rFonts w:ascii="Arial" w:hAnsi="Arial" w:cs="Arial"/>
        </w:rPr>
        <w:t>Set 2 may have outliers.</w:t>
      </w:r>
    </w:p>
    <w:p w:rsidR="00BD6D2E" w:rsidRDefault="00D81804" w:rsidP="00D81804">
      <w:pPr>
        <w:tabs>
          <w:tab w:val="left" w:pos="567"/>
          <w:tab w:val="left" w:pos="1134"/>
          <w:tab w:val="left" w:pos="1701"/>
          <w:tab w:val="right" w:pos="9072"/>
        </w:tabs>
        <w:ind w:left="567"/>
        <w:rPr>
          <w:rFonts w:ascii="Arial" w:hAnsi="Arial" w:cs="Arial"/>
        </w:rPr>
      </w:pPr>
      <w:r>
        <w:rPr>
          <w:rFonts w:ascii="Arial" w:hAnsi="Arial" w:cs="Arial"/>
        </w:rPr>
        <w:t xml:space="preserve">Set 1 has an IQR of 4.5 </w:t>
      </w:r>
      <w:r w:rsidR="00A41143">
        <w:rPr>
          <w:rFonts w:ascii="Arial" w:hAnsi="Arial" w:cs="Arial"/>
        </w:rPr>
        <w:t>whereas</w:t>
      </w:r>
      <w:r>
        <w:rPr>
          <w:rFonts w:ascii="Arial" w:hAnsi="Arial" w:cs="Arial"/>
        </w:rPr>
        <w:t xml:space="preserve"> set 2 has an IQR of 2, so the middle 50% of set 2 is mo</w:t>
      </w:r>
      <w:r w:rsidR="00A41143">
        <w:rPr>
          <w:rFonts w:ascii="Arial" w:hAnsi="Arial" w:cs="Arial"/>
        </w:rPr>
        <w:t>re</w:t>
      </w:r>
      <w:r>
        <w:rPr>
          <w:rFonts w:ascii="Arial" w:hAnsi="Arial" w:cs="Arial"/>
        </w:rPr>
        <w:t xml:space="preserve"> tightly clustered.     </w:t>
      </w:r>
      <w:r w:rsidRPr="00BD6D2E">
        <w:rPr>
          <w:rFonts w:ascii="Arial" w:hAnsi="Arial" w:cs="Arial"/>
          <w:sz w:val="24"/>
          <w:szCs w:val="24"/>
        </w:rPr>
        <w:sym w:font="Wingdings" w:char="F0FC"/>
      </w:r>
    </w:p>
    <w:p w:rsidR="003F1A13" w:rsidRPr="00BD6D2E" w:rsidRDefault="00D81804" w:rsidP="00D81804">
      <w:pPr>
        <w:tabs>
          <w:tab w:val="left" w:pos="567"/>
          <w:tab w:val="left" w:pos="1134"/>
          <w:tab w:val="left" w:pos="1701"/>
          <w:tab w:val="right" w:pos="9072"/>
        </w:tabs>
        <w:ind w:left="567"/>
        <w:rPr>
          <w:rFonts w:ascii="Arial" w:hAnsi="Arial" w:cs="Arial"/>
        </w:rPr>
      </w:pPr>
      <w:r>
        <w:rPr>
          <w:rFonts w:ascii="Arial" w:hAnsi="Arial" w:cs="Arial"/>
        </w:rPr>
        <w:t xml:space="preserve">Set 1 has 25% of scores between 1 and 2 and the next 25% of the scores between 2 and 5.5, The median of set 1 is at 2, so the data is skewed to the right whereas the median of set 2 is in the middle of the middle 50% of scores which means that it is possible for set </w:t>
      </w:r>
      <w:r w:rsidR="00A41143">
        <w:rPr>
          <w:rFonts w:ascii="Arial" w:hAnsi="Arial" w:cs="Arial"/>
        </w:rPr>
        <w:t>2</w:t>
      </w:r>
      <w:r>
        <w:rPr>
          <w:rFonts w:ascii="Arial" w:hAnsi="Arial" w:cs="Arial"/>
        </w:rPr>
        <w:t xml:space="preserve"> to have low outliers.                                                </w:t>
      </w:r>
      <w:r>
        <w:rPr>
          <w:rFonts w:ascii="Arial" w:hAnsi="Arial" w:cs="Arial"/>
          <w:sz w:val="24"/>
          <w:szCs w:val="24"/>
        </w:rPr>
        <w:t xml:space="preserve"> </w:t>
      </w:r>
      <w:r w:rsidRPr="00BD6D2E">
        <w:rPr>
          <w:rFonts w:ascii="Arial" w:hAnsi="Arial" w:cs="Arial"/>
          <w:sz w:val="24"/>
          <w:szCs w:val="24"/>
        </w:rPr>
        <w:sym w:font="Wingdings" w:char="F0FC"/>
      </w:r>
      <w:r w:rsidRPr="00BD6D2E">
        <w:rPr>
          <w:rFonts w:ascii="Arial" w:hAnsi="Arial" w:cs="Arial"/>
          <w:sz w:val="24"/>
          <w:szCs w:val="24"/>
        </w:rPr>
        <w:sym w:font="Wingdings" w:char="F0FC"/>
      </w:r>
      <w:r w:rsidRPr="00BD6D2E">
        <w:rPr>
          <w:rFonts w:ascii="Arial" w:hAnsi="Arial" w:cs="Arial"/>
          <w:sz w:val="24"/>
          <w:szCs w:val="24"/>
        </w:rPr>
        <w:sym w:font="Wingdings" w:char="F0FC"/>
      </w:r>
    </w:p>
    <w:p w:rsidR="00D81804" w:rsidRDefault="00D81804" w:rsidP="00D81804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E1054C">
        <w:rPr>
          <w:rFonts w:ascii="Arial" w:hAnsi="Arial" w:cs="Arial"/>
          <w:b/>
        </w:rPr>
        <w:t>Question</w:t>
      </w:r>
      <w:r>
        <w:rPr>
          <w:rFonts w:ascii="Arial" w:hAnsi="Arial" w:cs="Arial"/>
          <w:b/>
        </w:rPr>
        <w:t xml:space="preserve"> 6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E1054C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 xml:space="preserve">6 </w:t>
      </w:r>
      <w:r w:rsidRPr="00E1054C">
        <w:rPr>
          <w:rFonts w:ascii="Arial" w:hAnsi="Arial" w:cs="Arial"/>
          <w:b/>
        </w:rPr>
        <w:t>marks)</w:t>
      </w:r>
    </w:p>
    <w:p w:rsidR="00D81804" w:rsidRPr="00BD3651" w:rsidRDefault="00D81804" w:rsidP="00D81804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highlight w:val="cyan"/>
        </w:rPr>
      </w:pP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95136" behindDoc="0" locked="0" layoutInCell="1" allowOverlap="1" wp14:anchorId="47A1A55E" wp14:editId="1F51EBDB">
                <wp:simplePos x="0" y="0"/>
                <wp:positionH relativeFrom="column">
                  <wp:posOffset>4466493</wp:posOffset>
                </wp:positionH>
                <wp:positionV relativeFrom="paragraph">
                  <wp:posOffset>2138294</wp:posOffset>
                </wp:positionV>
                <wp:extent cx="370875" cy="281354"/>
                <wp:effectExtent l="0" t="0" r="0" b="0"/>
                <wp:wrapNone/>
                <wp:docPr id="13" name="Text Box 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370875" cy="281354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4934" w:rsidRDefault="00004934" w:rsidP="00D81804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</w:t>
                            </w:r>
                          </w:p>
                          <w:p w:rsidR="00004934" w:rsidRDefault="00004934" w:rsidP="00D8180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A1A55E" id="Text Box 397" o:spid="_x0000_s1033" type="#_x0000_t202" style="position:absolute;left:0;text-align:left;margin-left:351.7pt;margin-top:168.35pt;width:29.2pt;height:22.15pt;flip:y;z-index:25199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" stroked="f">
                <v:fill opacity="0"/>
                <v:textbox>
                  <w:txbxContent>
                    <w:p w:rsidR="00004934" w:rsidRDefault="00004934" w:rsidP="00D81804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</w:t>
                      </w:r>
                    </w:p>
                    <w:p w:rsidR="00004934" w:rsidRDefault="00004934" w:rsidP="00D81804"/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97184" behindDoc="0" locked="0" layoutInCell="1" allowOverlap="1" wp14:anchorId="41145CE1" wp14:editId="453BFF3A">
                <wp:simplePos x="0" y="0"/>
                <wp:positionH relativeFrom="column">
                  <wp:posOffset>2495950</wp:posOffset>
                </wp:positionH>
                <wp:positionV relativeFrom="paragraph">
                  <wp:posOffset>839163</wp:posOffset>
                </wp:positionV>
                <wp:extent cx="370875" cy="281354"/>
                <wp:effectExtent l="0" t="0" r="0" b="0"/>
                <wp:wrapNone/>
                <wp:docPr id="14" name="Text Box 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370875" cy="281354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4934" w:rsidRDefault="00004934" w:rsidP="00D81804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</w:t>
                            </w:r>
                          </w:p>
                          <w:p w:rsidR="00004934" w:rsidRDefault="00004934" w:rsidP="00D8180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145CE1" id="_x0000_s1034" type="#_x0000_t202" style="position:absolute;left:0;text-align:left;margin-left:196.55pt;margin-top:66.1pt;width:29.2pt;height:22.15pt;flip:y;z-index:25199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" stroked="f">
                <v:fill opacity="0"/>
                <v:textbox>
                  <w:txbxContent>
                    <w:p w:rsidR="00004934" w:rsidRDefault="00004934" w:rsidP="00D81804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</w:t>
                      </w:r>
                    </w:p>
                    <w:p w:rsidR="00004934" w:rsidRDefault="00004934" w:rsidP="00D81804"/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93088" behindDoc="0" locked="0" layoutInCell="1" allowOverlap="1" wp14:anchorId="29BB2598" wp14:editId="0B9E03AD">
                <wp:simplePos x="0" y="0"/>
                <wp:positionH relativeFrom="column">
                  <wp:posOffset>2242305</wp:posOffset>
                </wp:positionH>
                <wp:positionV relativeFrom="paragraph">
                  <wp:posOffset>502391</wp:posOffset>
                </wp:positionV>
                <wp:extent cx="370875" cy="281354"/>
                <wp:effectExtent l="0" t="0" r="0" b="0"/>
                <wp:wrapNone/>
                <wp:docPr id="12" name="Text Box 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370875" cy="281354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4934" w:rsidRDefault="00004934" w:rsidP="00D81804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</w:t>
                            </w:r>
                          </w:p>
                          <w:p w:rsidR="00004934" w:rsidRDefault="00004934" w:rsidP="00D8180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BB2598" id="_x0000_s1035" type="#_x0000_t202" style="position:absolute;left:0;text-align:left;margin-left:176.55pt;margin-top:39.55pt;width:29.2pt;height:22.15pt;flip:y;z-index:25199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" stroked="f">
                <v:fill opacity="0"/>
                <v:textbox>
                  <w:txbxContent>
                    <w:p w:rsidR="00004934" w:rsidRDefault="00004934" w:rsidP="00D81804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</w:t>
                      </w:r>
                    </w:p>
                    <w:p w:rsidR="00004934" w:rsidRDefault="00004934" w:rsidP="00D81804"/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91040" behindDoc="0" locked="0" layoutInCell="1" allowOverlap="1" wp14:anchorId="47FFB3F4" wp14:editId="37A762A5">
                <wp:simplePos x="0" y="0"/>
                <wp:positionH relativeFrom="column">
                  <wp:posOffset>3803605</wp:posOffset>
                </wp:positionH>
                <wp:positionV relativeFrom="paragraph">
                  <wp:posOffset>1430646</wp:posOffset>
                </wp:positionV>
                <wp:extent cx="370875" cy="281354"/>
                <wp:effectExtent l="0" t="0" r="0" b="0"/>
                <wp:wrapNone/>
                <wp:docPr id="11" name="Text Box 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370875" cy="281354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4934" w:rsidRDefault="00004934" w:rsidP="00D81804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</w:t>
                            </w:r>
                          </w:p>
                          <w:p w:rsidR="00004934" w:rsidRDefault="00004934" w:rsidP="00D8180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FFB3F4" id="_x0000_s1036" type="#_x0000_t202" style="position:absolute;left:0;text-align:left;margin-left:299.5pt;margin-top:112.65pt;width:29.2pt;height:22.15pt;flip:y;z-index:25199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" stroked="f">
                <v:fill opacity="0"/>
                <v:textbox>
                  <w:txbxContent>
                    <w:p w:rsidR="00004934" w:rsidRDefault="00004934" w:rsidP="00D81804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</w:t>
                      </w:r>
                    </w:p>
                    <w:p w:rsidR="00004934" w:rsidRDefault="00004934" w:rsidP="00D81804"/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88992" behindDoc="0" locked="0" layoutInCell="1" allowOverlap="1" wp14:anchorId="2B8026F7" wp14:editId="6E638F18">
                <wp:simplePos x="0" y="0"/>
                <wp:positionH relativeFrom="column">
                  <wp:posOffset>3024554</wp:posOffset>
                </wp:positionH>
                <wp:positionV relativeFrom="paragraph">
                  <wp:posOffset>389424</wp:posOffset>
                </wp:positionV>
                <wp:extent cx="370875" cy="281354"/>
                <wp:effectExtent l="0" t="0" r="0" b="0"/>
                <wp:wrapNone/>
                <wp:docPr id="10" name="Text Box 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370875" cy="281354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4934" w:rsidRDefault="00004934" w:rsidP="00D81804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</w:t>
                            </w:r>
                          </w:p>
                          <w:p w:rsidR="00004934" w:rsidRDefault="00004934" w:rsidP="00D8180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8026F7" id="_x0000_s1037" type="#_x0000_t202" style="position:absolute;left:0;text-align:left;margin-left:238.15pt;margin-top:30.65pt;width:29.2pt;height:22.15pt;flip:y;z-index:25198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" stroked="f">
                <v:fill opacity="0"/>
                <v:textbox>
                  <w:txbxContent>
                    <w:p w:rsidR="00004934" w:rsidRDefault="00004934" w:rsidP="00D81804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</w:t>
                      </w:r>
                    </w:p>
                    <w:p w:rsidR="00004934" w:rsidRDefault="00004934" w:rsidP="00D81804"/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 wp14:anchorId="7C7582DA" wp14:editId="4329DE34">
                <wp:simplePos x="0" y="0"/>
                <wp:positionH relativeFrom="column">
                  <wp:posOffset>1547850</wp:posOffset>
                </wp:positionH>
                <wp:positionV relativeFrom="paragraph">
                  <wp:posOffset>1441277</wp:posOffset>
                </wp:positionV>
                <wp:extent cx="370875" cy="281354"/>
                <wp:effectExtent l="0" t="0" r="0" b="0"/>
                <wp:wrapNone/>
                <wp:docPr id="74" name="Text Box 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370875" cy="281354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4934" w:rsidRDefault="00004934" w:rsidP="00B47240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</w:t>
                            </w:r>
                          </w:p>
                          <w:p w:rsidR="00004934" w:rsidRDefault="00004934" w:rsidP="00B4724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7582DA" id="_x0000_s1038" type="#_x0000_t202" style="position:absolute;left:0;text-align:left;margin-left:121.9pt;margin-top:113.5pt;width:29.2pt;height:22.15pt;flip:y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" stroked="f">
                <v:fill opacity="0"/>
                <v:textbox>
                  <w:txbxContent>
                    <w:p w:rsidR="00004934" w:rsidRDefault="00004934" w:rsidP="00B47240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</w:t>
                      </w:r>
                    </w:p>
                    <w:p w:rsidR="00004934" w:rsidRDefault="00004934" w:rsidP="00B47240"/>
                  </w:txbxContent>
                </v:textbox>
              </v:shape>
            </w:pict>
          </mc:Fallback>
        </mc:AlternateContent>
      </w:r>
      <w:r w:rsidRPr="00BD3651">
        <w:rPr>
          <w:rFonts w:ascii="Arial" w:hAnsi="Arial" w:cs="Arial"/>
          <w:highlight w:val="cyan"/>
        </w:rPr>
        <w:object w:dxaOrig="6743" w:dyaOrig="4113">
          <v:shape id="_x0000_i1038" type="#_x0000_t75" style="width:345.9pt;height:212.05pt" o:ole="">
            <v:imagedata r:id="rId37" o:title=""/>
          </v:shape>
          <o:OLEObject Type="Embed" ProgID="FXDraw.Graphic" ShapeID="_x0000_i1038" DrawAspect="Content" ObjectID="_1530552475" r:id="rId38"/>
        </w:object>
      </w:r>
    </w:p>
    <w:p w:rsidR="00BD6D2E" w:rsidRPr="00BD6D2E" w:rsidRDefault="00BD6D2E" w:rsidP="00D81804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</w:rPr>
      </w:pPr>
    </w:p>
    <w:p w:rsidR="00D81804" w:rsidRPr="00C969A7" w:rsidRDefault="00D81804" w:rsidP="00D8180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567" w:hanging="567"/>
        <w:jc w:val="center"/>
        <w:rPr>
          <w:rFonts w:ascii="Arial" w:hAnsi="Arial" w:cs="Arial"/>
        </w:rPr>
      </w:pPr>
      <w:r w:rsidRPr="009110AC">
        <w:rPr>
          <w:rFonts w:ascii="Arial" w:hAnsi="Arial" w:cs="Arial"/>
          <w:b/>
        </w:rPr>
        <w:t>END OF SECTION ONE</w:t>
      </w:r>
    </w:p>
    <w:p w:rsidR="00BD6D2E" w:rsidRPr="00BD6D2E" w:rsidRDefault="00BD6D2E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AE1363" w:rsidRPr="00AE1363" w:rsidRDefault="00AE1363" w:rsidP="00AE136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  <w:sz w:val="28"/>
          <w:szCs w:val="28"/>
        </w:rPr>
      </w:pPr>
      <w:r w:rsidRPr="00AE1363">
        <w:rPr>
          <w:rFonts w:ascii="Arial" w:hAnsi="Arial" w:cs="Arial"/>
          <w:b/>
          <w:sz w:val="28"/>
          <w:szCs w:val="28"/>
        </w:rPr>
        <w:lastRenderedPageBreak/>
        <w:t xml:space="preserve">SECTION 2 – Calculator-assumed  </w:t>
      </w:r>
    </w:p>
    <w:p w:rsidR="00AE1363" w:rsidRDefault="00AE1363" w:rsidP="00AE1363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01280" behindDoc="0" locked="0" layoutInCell="1" allowOverlap="1" wp14:anchorId="23DEC4E4" wp14:editId="34342BEE">
                <wp:simplePos x="0" y="0"/>
                <wp:positionH relativeFrom="column">
                  <wp:posOffset>926509</wp:posOffset>
                </wp:positionH>
                <wp:positionV relativeFrom="paragraph">
                  <wp:posOffset>306705</wp:posOffset>
                </wp:positionV>
                <wp:extent cx="728345" cy="274320"/>
                <wp:effectExtent l="0" t="0" r="0" b="0"/>
                <wp:wrapNone/>
                <wp:docPr id="16" name="Text Box 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728345" cy="2743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4934" w:rsidRDefault="00004934" w:rsidP="00AE1363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</w:t>
                            </w:r>
                          </w:p>
                          <w:p w:rsidR="00004934" w:rsidRDefault="00004934" w:rsidP="00AE136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DEC4E4" id="_x0000_s1039" type="#_x0000_t202" style="position:absolute;left:0;text-align:left;margin-left:72.95pt;margin-top:24.15pt;width:57.35pt;height:21.6pt;flip:y;z-index:25200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" stroked="f">
                <v:fill opacity="0"/>
                <v:textbox>
                  <w:txbxContent>
                    <w:p w:rsidR="00004934" w:rsidRDefault="00004934" w:rsidP="00AE1363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</w:t>
                      </w:r>
                    </w:p>
                    <w:p w:rsidR="00004934" w:rsidRDefault="00004934" w:rsidP="00AE1363"/>
                  </w:txbxContent>
                </v:textbox>
              </v:shape>
            </w:pict>
          </mc:Fallback>
        </mc:AlternateContent>
      </w:r>
      <w:r w:rsidRPr="00E1054C">
        <w:rPr>
          <w:rFonts w:ascii="Arial" w:hAnsi="Arial" w:cs="Arial"/>
          <w:b/>
        </w:rPr>
        <w:t>Question</w:t>
      </w:r>
      <w:r>
        <w:rPr>
          <w:rFonts w:ascii="Arial" w:hAnsi="Arial" w:cs="Arial"/>
          <w:b/>
        </w:rPr>
        <w:t xml:space="preserve"> 7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E1054C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>7</w:t>
      </w:r>
      <w:r w:rsidRPr="00E1054C">
        <w:rPr>
          <w:rFonts w:ascii="Arial" w:hAnsi="Arial" w:cs="Arial"/>
          <w:b/>
        </w:rPr>
        <w:t xml:space="preserve"> marks)</w:t>
      </w:r>
    </w:p>
    <w:p w:rsidR="00AE1363" w:rsidRPr="00AE1363" w:rsidRDefault="00AE1363" w:rsidP="00AE1363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99232" behindDoc="0" locked="0" layoutInCell="1" allowOverlap="1" wp14:anchorId="5B0B8B9E" wp14:editId="64F80C3B">
                <wp:simplePos x="0" y="0"/>
                <wp:positionH relativeFrom="column">
                  <wp:posOffset>2160314</wp:posOffset>
                </wp:positionH>
                <wp:positionV relativeFrom="paragraph">
                  <wp:posOffset>3810</wp:posOffset>
                </wp:positionV>
                <wp:extent cx="728962" cy="281354"/>
                <wp:effectExtent l="0" t="0" r="0" b="0"/>
                <wp:wrapNone/>
                <wp:docPr id="15" name="Text Box 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728962" cy="281354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4934" w:rsidRDefault="00004934" w:rsidP="00AE1363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</w:t>
                            </w:r>
                          </w:p>
                          <w:p w:rsidR="00004934" w:rsidRDefault="00004934" w:rsidP="00AE136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0B8B9E" id="_x0000_s1040" type="#_x0000_t202" style="position:absolute;left:0;text-align:left;margin-left:170.1pt;margin-top:.3pt;width:57.4pt;height:22.15pt;flip:y;z-index:25199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" stroked="f">
                <v:fill opacity="0"/>
                <v:textbox>
                  <w:txbxContent>
                    <w:p w:rsidR="00004934" w:rsidRDefault="00004934" w:rsidP="00AE1363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</w:t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</w:t>
                      </w:r>
                    </w:p>
                    <w:p w:rsidR="00004934" w:rsidRDefault="00004934" w:rsidP="00AE1363"/>
                  </w:txbxContent>
                </v:textbox>
              </v:shape>
            </w:pict>
          </mc:Fallback>
        </mc:AlternateContent>
      </w:r>
      <w:r>
        <w:t>(a)</w:t>
      </w:r>
      <w:r>
        <w:tab/>
      </w:r>
      <w:r w:rsidRPr="00AE1363">
        <w:rPr>
          <w:position w:val="-10"/>
        </w:rPr>
        <w:object w:dxaOrig="2900" w:dyaOrig="380">
          <v:shape id="_x0000_i1039" type="#_x0000_t75" style="width:145pt;height:19.15pt" o:ole="">
            <v:imagedata r:id="rId39" o:title=""/>
          </v:shape>
          <o:OLEObject Type="Embed" ProgID="Equation.DSMT4" ShapeID="_x0000_i1039" DrawAspect="Content" ObjectID="_1530552476" r:id="rId40"/>
        </w:object>
      </w:r>
    </w:p>
    <w:p w:rsidR="00AE1363" w:rsidRPr="00AE1363" w:rsidRDefault="00AE1363" w:rsidP="00AE1363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03328" behindDoc="0" locked="0" layoutInCell="1" allowOverlap="1" wp14:anchorId="5D4A408F" wp14:editId="049B8D43">
                <wp:simplePos x="0" y="0"/>
                <wp:positionH relativeFrom="column">
                  <wp:posOffset>945333</wp:posOffset>
                </wp:positionH>
                <wp:positionV relativeFrom="paragraph">
                  <wp:posOffset>3810</wp:posOffset>
                </wp:positionV>
                <wp:extent cx="728962" cy="281354"/>
                <wp:effectExtent l="0" t="0" r="0" b="0"/>
                <wp:wrapNone/>
                <wp:docPr id="17" name="Text Box 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728962" cy="281354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4934" w:rsidRDefault="00004934" w:rsidP="00AE1363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</w:t>
                            </w:r>
                          </w:p>
                          <w:p w:rsidR="00004934" w:rsidRDefault="00004934" w:rsidP="00AE136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4A408F" id="_x0000_s1041" type="#_x0000_t202" style="position:absolute;left:0;text-align:left;margin-left:74.45pt;margin-top:.3pt;width:57.4pt;height:22.15pt;flip:y;z-index:25200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" stroked="f">
                <v:fill opacity="0"/>
                <v:textbox>
                  <w:txbxContent>
                    <w:p w:rsidR="00004934" w:rsidRDefault="00004934" w:rsidP="00AE1363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</w:t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</w:t>
                      </w:r>
                    </w:p>
                    <w:p w:rsidR="00004934" w:rsidRDefault="00004934" w:rsidP="00AE1363"/>
                  </w:txbxContent>
                </v:textbox>
              </v:shape>
            </w:pict>
          </mc:Fallback>
        </mc:AlternateContent>
      </w:r>
      <w:r>
        <w:t>(b)</w:t>
      </w:r>
      <w:r>
        <w:tab/>
      </w:r>
      <w:r w:rsidRPr="00AE1363">
        <w:rPr>
          <w:position w:val="-10"/>
        </w:rPr>
        <w:object w:dxaOrig="2900" w:dyaOrig="380">
          <v:shape id="_x0000_i1040" type="#_x0000_t75" style="width:145pt;height:19.15pt" o:ole="">
            <v:imagedata r:id="rId41" o:title=""/>
          </v:shape>
          <o:OLEObject Type="Embed" ProgID="Equation.DSMT4" ShapeID="_x0000_i1040" DrawAspect="Content" ObjectID="_1530552477" r:id="rId42"/>
        </w:object>
      </w:r>
      <w:r>
        <w:t xml:space="preserve">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AE1363" w:rsidRDefault="00AE1363" w:rsidP="00AE1363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E1054C">
        <w:rPr>
          <w:rFonts w:ascii="Arial" w:hAnsi="Arial" w:cs="Arial"/>
          <w:b/>
        </w:rPr>
        <w:t>Question</w:t>
      </w:r>
      <w:r>
        <w:rPr>
          <w:rFonts w:ascii="Arial" w:hAnsi="Arial" w:cs="Arial"/>
          <w:b/>
        </w:rPr>
        <w:t xml:space="preserve"> 8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E1054C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>8</w:t>
      </w:r>
      <w:r w:rsidRPr="00E1054C">
        <w:rPr>
          <w:rFonts w:ascii="Arial" w:hAnsi="Arial" w:cs="Arial"/>
          <w:b/>
        </w:rPr>
        <w:t xml:space="preserve"> marks)</w:t>
      </w:r>
    </w:p>
    <w:p w:rsidR="00BD6D2E" w:rsidRDefault="00AE1363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</w:rPr>
        <w:t>(a)</w:t>
      </w:r>
      <w:r>
        <w:rPr>
          <w:rFonts w:ascii="Arial" w:hAnsi="Arial" w:cs="Arial"/>
        </w:rPr>
        <w:tab/>
        <w:t>(</w:t>
      </w:r>
      <w:proofErr w:type="gramStart"/>
      <w:r>
        <w:rPr>
          <w:rFonts w:ascii="Arial" w:hAnsi="Arial" w:cs="Arial"/>
        </w:rPr>
        <w:t>i</w:t>
      </w:r>
      <w:proofErr w:type="gramEnd"/>
      <w:r>
        <w:rPr>
          <w:rFonts w:ascii="Arial" w:hAnsi="Arial" w:cs="Arial"/>
        </w:rPr>
        <w:t>)</w:t>
      </w:r>
      <w:r>
        <w:rPr>
          <w:rFonts w:ascii="Arial" w:hAnsi="Arial" w:cs="Arial"/>
        </w:rPr>
        <w:tab/>
      </w:r>
      <w:r w:rsidRPr="00AE1363">
        <w:rPr>
          <w:position w:val="-10"/>
        </w:rPr>
        <w:object w:dxaOrig="2620" w:dyaOrig="380">
          <v:shape id="_x0000_i1041" type="#_x0000_t75" style="width:130.85pt;height:19.15pt" o:ole="">
            <v:imagedata r:id="rId43" o:title=""/>
          </v:shape>
          <o:OLEObject Type="Embed" ProgID="Equation.DSMT4" ShapeID="_x0000_i1041" DrawAspect="Content" ObjectID="_1530552478" r:id="rId44"/>
        </w:object>
      </w:r>
      <w:r>
        <w:t xml:space="preserve"> 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AE1363" w:rsidRDefault="00AE1363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  <w:sz w:val="24"/>
          <w:szCs w:val="24"/>
        </w:rPr>
        <w:tab/>
      </w:r>
      <w:r w:rsidRPr="00AE1363">
        <w:rPr>
          <w:rFonts w:ascii="Arial" w:hAnsi="Arial" w:cs="Arial"/>
        </w:rPr>
        <w:t>(ii)</w:t>
      </w:r>
      <w:r w:rsidRPr="00AE1363">
        <w:rPr>
          <w:rFonts w:ascii="Arial" w:hAnsi="Arial" w:cs="Arial"/>
        </w:rPr>
        <w:tab/>
        <w:t xml:space="preserve">9, 10, 11     </w:t>
      </w:r>
      <w:r w:rsidRPr="00AE1363">
        <w:rPr>
          <w:rFonts w:ascii="Arial" w:hAnsi="Arial" w:cs="Arial"/>
        </w:rPr>
        <w:sym w:font="Wingdings" w:char="F0FC"/>
      </w:r>
      <w:r w:rsidRPr="00AE1363">
        <w:rPr>
          <w:rFonts w:ascii="Arial" w:hAnsi="Arial" w:cs="Arial"/>
        </w:rPr>
        <w:sym w:font="Wingdings" w:char="F0FC"/>
      </w:r>
    </w:p>
    <w:p w:rsidR="00AE1363" w:rsidRDefault="00AE1363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  <w:t>(iii)</w:t>
      </w:r>
      <w:r>
        <w:rPr>
          <w:rFonts w:ascii="Arial" w:hAnsi="Arial" w:cs="Arial"/>
        </w:rPr>
        <w:tab/>
      </w:r>
      <w:r w:rsidRPr="00AE1363">
        <w:rPr>
          <w:position w:val="-24"/>
        </w:rPr>
        <w:object w:dxaOrig="2220" w:dyaOrig="620">
          <v:shape id="_x0000_i1042" type="#_x0000_t75" style="width:110.8pt;height:31.2pt" o:ole="">
            <v:imagedata r:id="rId45" o:title=""/>
          </v:shape>
          <o:OLEObject Type="Embed" ProgID="Equation.DSMT4" ShapeID="_x0000_i1042" DrawAspect="Content" ObjectID="_1530552479" r:id="rId46"/>
        </w:object>
      </w:r>
      <w:r>
        <w:t xml:space="preserve">     </w:t>
      </w:r>
      <w:r w:rsidRPr="00AE1363">
        <w:rPr>
          <w:rFonts w:ascii="Arial" w:hAnsi="Arial" w:cs="Arial"/>
        </w:rPr>
        <w:t xml:space="preserve"> </w:t>
      </w:r>
      <w:r w:rsidRPr="00AE1363">
        <w:rPr>
          <w:rFonts w:ascii="Arial" w:hAnsi="Arial" w:cs="Arial"/>
        </w:rPr>
        <w:sym w:font="Wingdings" w:char="F0FC"/>
      </w:r>
      <w:r>
        <w:rPr>
          <w:rFonts w:ascii="Arial" w:hAnsi="Arial" w:cs="Arial"/>
        </w:rPr>
        <w:t xml:space="preserve">     </w:t>
      </w:r>
      <w:r w:rsidRPr="00AE1363">
        <w:rPr>
          <w:rFonts w:ascii="Arial" w:hAnsi="Arial" w:cs="Arial"/>
        </w:rPr>
        <w:sym w:font="Wingdings" w:char="F0FC"/>
      </w:r>
    </w:p>
    <w:p w:rsidR="00AE1363" w:rsidRDefault="00AE1363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>(b)</w:t>
      </w:r>
    </w:p>
    <w:p w:rsidR="00AE1363" w:rsidRPr="00AE1363" w:rsidRDefault="00AE1363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object w:dxaOrig="3854" w:dyaOrig="2112">
          <v:shape id="_x0000_i1043" type="#_x0000_t75" style="width:192.9pt;height:105.7pt" o:ole="">
            <v:imagedata r:id="rId47" o:title=""/>
          </v:shape>
          <o:OLEObject Type="Embed" ProgID="FXDraw.Graphic" ShapeID="_x0000_i1043" DrawAspect="Content" ObjectID="_1530552480" r:id="rId48"/>
        </w:object>
      </w:r>
      <w:r w:rsidR="00891416" w:rsidRPr="00714FB2">
        <w:rPr>
          <w:rFonts w:ascii="Arial" w:hAnsi="Arial" w:cs="Arial"/>
          <w:sz w:val="24"/>
          <w:szCs w:val="24"/>
        </w:rPr>
        <w:sym w:font="Wingdings" w:char="F0FC"/>
      </w:r>
      <w:r w:rsidR="00891416" w:rsidRPr="00714FB2">
        <w:rPr>
          <w:rFonts w:ascii="Arial" w:hAnsi="Arial" w:cs="Arial"/>
          <w:sz w:val="24"/>
          <w:szCs w:val="24"/>
        </w:rPr>
        <w:sym w:font="Wingdings" w:char="F0FC"/>
      </w:r>
      <w:r w:rsidR="00891416" w:rsidRPr="00714FB2">
        <w:rPr>
          <w:rFonts w:ascii="Arial" w:hAnsi="Arial" w:cs="Arial"/>
          <w:sz w:val="24"/>
          <w:szCs w:val="24"/>
        </w:rPr>
        <w:sym w:font="Wingdings" w:char="F0FC"/>
      </w:r>
    </w:p>
    <w:p w:rsidR="00BD6D2E" w:rsidRDefault="00BD6D2E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  <w:highlight w:val="yellow"/>
        </w:rPr>
      </w:pPr>
    </w:p>
    <w:p w:rsidR="00891416" w:rsidRPr="00F23269" w:rsidRDefault="00891416" w:rsidP="00891416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F23269">
        <w:rPr>
          <w:rFonts w:ascii="Arial" w:hAnsi="Arial" w:cs="Arial"/>
          <w:b/>
        </w:rPr>
        <w:t>Question 9</w:t>
      </w:r>
      <w:r w:rsidRPr="00F23269">
        <w:rPr>
          <w:rFonts w:ascii="Arial" w:hAnsi="Arial" w:cs="Arial"/>
          <w:b/>
        </w:rPr>
        <w:tab/>
      </w:r>
      <w:r w:rsidRPr="00F23269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5 marks)</w:t>
      </w:r>
    </w:p>
    <w:p w:rsidR="00B91CDE" w:rsidRDefault="00891416" w:rsidP="00891416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  <w:r w:rsidRPr="00891416">
        <w:rPr>
          <w:rFonts w:ascii="Arial" w:hAnsi="Arial" w:cs="Arial"/>
          <w:position w:val="-6"/>
        </w:rPr>
        <w:t xml:space="preserve"> </w:t>
      </w:r>
      <w:r w:rsidR="00B91CDE" w:rsidRPr="00891416">
        <w:rPr>
          <w:rFonts w:ascii="Arial" w:hAnsi="Arial" w:cs="Arial"/>
          <w:position w:val="-6"/>
        </w:rPr>
        <w:t>(a)</w:t>
      </w:r>
      <w:r w:rsidR="00B91CDE" w:rsidRPr="00891416">
        <w:rPr>
          <w:rFonts w:ascii="Arial" w:hAnsi="Arial" w:cs="Arial"/>
          <w:position w:val="-6"/>
        </w:rPr>
        <w:tab/>
      </w:r>
      <w:r w:rsidRPr="00891416">
        <w:rPr>
          <w:rFonts w:ascii="Arial" w:hAnsi="Arial" w:cs="Arial"/>
          <w:position w:val="-66"/>
        </w:rPr>
        <w:object w:dxaOrig="3739" w:dyaOrig="1440">
          <v:shape id="_x0000_i1044" type="#_x0000_t75" style="width:186.75pt;height:1in" o:ole="">
            <v:imagedata r:id="rId49" o:title=""/>
          </v:shape>
          <o:OLEObject Type="Embed" ProgID="Equation.DSMT4" ShapeID="_x0000_i1044" DrawAspect="Content" ObjectID="_1530552481" r:id="rId50"/>
        </w:object>
      </w:r>
      <w:r w:rsidR="000E3A10" w:rsidRPr="00891416">
        <w:rPr>
          <w:rFonts w:ascii="Arial" w:hAnsi="Arial" w:cs="Arial"/>
          <w:position w:val="-6"/>
        </w:rPr>
        <w:t xml:space="preserve">     </w:t>
      </w:r>
      <w:r w:rsidR="000E3A10" w:rsidRPr="00891416">
        <w:rPr>
          <w:rFonts w:ascii="Arial" w:hAnsi="Arial" w:cs="Arial"/>
          <w:sz w:val="24"/>
          <w:szCs w:val="24"/>
        </w:rPr>
        <w:sym w:font="Wingdings" w:char="F0FC"/>
      </w:r>
      <w:r w:rsidR="000E3A10" w:rsidRPr="00891416">
        <w:rPr>
          <w:rFonts w:ascii="Arial" w:hAnsi="Arial" w:cs="Arial"/>
          <w:sz w:val="24"/>
          <w:szCs w:val="24"/>
        </w:rPr>
        <w:sym w:font="Wingdings" w:char="F0FC"/>
      </w:r>
    </w:p>
    <w:p w:rsidR="00891416" w:rsidRDefault="00891416" w:rsidP="00891416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="00A41143" w:rsidRPr="00F44D63">
        <w:rPr>
          <w:position w:val="-14"/>
        </w:rPr>
        <w:object w:dxaOrig="3120" w:dyaOrig="400">
          <v:shape id="_x0000_i1078" type="#_x0000_t75" style="width:156.15pt;height:20.15pt" o:ole="">
            <v:imagedata r:id="rId51" o:title=""/>
          </v:shape>
          <o:OLEObject Type="Embed" ProgID="Equation.DSMT4" ShapeID="_x0000_i1078" DrawAspect="Content" ObjectID="_1530552482" r:id="rId52"/>
        </w:object>
      </w:r>
      <w:r>
        <w:t xml:space="preserve">    </w:t>
      </w:r>
      <w:r w:rsidRPr="00891416">
        <w:rPr>
          <w:rFonts w:ascii="Arial" w:hAnsi="Arial" w:cs="Arial"/>
          <w:sz w:val="24"/>
          <w:szCs w:val="24"/>
        </w:rPr>
        <w:sym w:font="Wingdings" w:char="F0FC"/>
      </w:r>
    </w:p>
    <w:p w:rsidR="00891416" w:rsidRPr="00891416" w:rsidRDefault="00891416" w:rsidP="00891416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</w:p>
    <w:p w:rsidR="00B91CDE" w:rsidRDefault="000E3A10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  <w:r w:rsidRPr="00891416">
        <w:rPr>
          <w:rFonts w:ascii="Arial" w:hAnsi="Arial" w:cs="Arial"/>
          <w:position w:val="-6"/>
        </w:rPr>
        <w:t>(b)</w:t>
      </w:r>
      <w:r w:rsidRPr="00891416">
        <w:rPr>
          <w:rFonts w:ascii="Arial" w:hAnsi="Arial" w:cs="Arial"/>
          <w:position w:val="-6"/>
        </w:rPr>
        <w:tab/>
        <w:t xml:space="preserve">  </w:t>
      </w:r>
      <w:r w:rsidR="00A41143" w:rsidRPr="00891416">
        <w:rPr>
          <w:position w:val="-84"/>
        </w:rPr>
        <w:object w:dxaOrig="4340" w:dyaOrig="1800">
          <v:shape id="_x0000_i1079" type="#_x0000_t75" style="width:217pt;height:90.2pt" o:ole="">
            <v:imagedata r:id="rId53" o:title=""/>
          </v:shape>
          <o:OLEObject Type="Embed" ProgID="Equation.DSMT4" ShapeID="_x0000_i1079" DrawAspect="Content" ObjectID="_1530552483" r:id="rId54"/>
        </w:object>
      </w:r>
      <w:r w:rsidRPr="00891416">
        <w:rPr>
          <w:rFonts w:ascii="Arial" w:hAnsi="Arial" w:cs="Arial"/>
          <w:position w:val="-6"/>
        </w:rPr>
        <w:t xml:space="preserve">  </w:t>
      </w:r>
      <w:r w:rsidR="00891416">
        <w:rPr>
          <w:rFonts w:ascii="Arial" w:hAnsi="Arial" w:cs="Arial"/>
          <w:position w:val="-6"/>
        </w:rPr>
        <w:t xml:space="preserve">      </w:t>
      </w:r>
      <w:r w:rsidR="00891416" w:rsidRPr="00891416">
        <w:rPr>
          <w:rFonts w:ascii="Arial" w:hAnsi="Arial" w:cs="Arial"/>
          <w:sz w:val="24"/>
          <w:szCs w:val="24"/>
        </w:rPr>
        <w:sym w:font="Wingdings" w:char="F0FC"/>
      </w:r>
      <w:r w:rsidR="00891416" w:rsidRPr="00891416">
        <w:rPr>
          <w:rFonts w:ascii="Arial" w:hAnsi="Arial" w:cs="Arial"/>
          <w:sz w:val="24"/>
          <w:szCs w:val="24"/>
        </w:rPr>
        <w:sym w:font="Wingdings" w:char="F0FC"/>
      </w:r>
    </w:p>
    <w:p w:rsidR="00891416" w:rsidRPr="00875D7A" w:rsidRDefault="00891416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  <w:sz w:val="24"/>
          <w:szCs w:val="24"/>
        </w:rPr>
        <w:tab/>
      </w:r>
      <w:proofErr w:type="gramStart"/>
      <w:r w:rsidRPr="00875D7A">
        <w:rPr>
          <w:rFonts w:ascii="Arial" w:hAnsi="Arial" w:cs="Arial"/>
        </w:rPr>
        <w:t>i.e</w:t>
      </w:r>
      <w:proofErr w:type="gramEnd"/>
      <w:r w:rsidRPr="00875D7A">
        <w:rPr>
          <w:rFonts w:ascii="Arial" w:hAnsi="Arial" w:cs="Arial"/>
        </w:rPr>
        <w:t>. $2</w:t>
      </w:r>
      <w:r w:rsidR="00A41143">
        <w:rPr>
          <w:rFonts w:ascii="Arial" w:hAnsi="Arial" w:cs="Arial"/>
        </w:rPr>
        <w:t>222</w:t>
      </w:r>
    </w:p>
    <w:p w:rsidR="00891416" w:rsidRDefault="00891416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</w:p>
    <w:p w:rsidR="00891416" w:rsidRPr="00891416" w:rsidRDefault="00891416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</w:p>
    <w:p w:rsidR="00891416" w:rsidRDefault="00891416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891416" w:rsidRPr="00F23269" w:rsidRDefault="00891416" w:rsidP="00891416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F23269">
        <w:rPr>
          <w:rFonts w:ascii="Arial" w:hAnsi="Arial" w:cs="Arial"/>
          <w:b/>
        </w:rPr>
        <w:lastRenderedPageBreak/>
        <w:t xml:space="preserve">Question </w:t>
      </w:r>
      <w:r>
        <w:rPr>
          <w:rFonts w:ascii="Arial" w:hAnsi="Arial" w:cs="Arial"/>
          <w:b/>
        </w:rPr>
        <w:t>10</w:t>
      </w:r>
      <w:r w:rsidRPr="00F23269">
        <w:rPr>
          <w:rFonts w:ascii="Arial" w:hAnsi="Arial" w:cs="Arial"/>
          <w:b/>
        </w:rPr>
        <w:tab/>
      </w:r>
      <w:r w:rsidRPr="00F23269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9</w:t>
      </w:r>
      <w:r w:rsidRPr="00F23269">
        <w:rPr>
          <w:rFonts w:ascii="Arial" w:hAnsi="Arial" w:cs="Arial"/>
          <w:b/>
        </w:rPr>
        <w:t xml:space="preserve"> marks)</w:t>
      </w:r>
    </w:p>
    <w:p w:rsidR="00891416" w:rsidRPr="00A23E79" w:rsidRDefault="00891416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A23E79">
        <w:rPr>
          <w:rFonts w:ascii="Arial" w:hAnsi="Arial" w:cs="Arial"/>
        </w:rPr>
        <w:t>(a)</w:t>
      </w:r>
      <w:r w:rsidRPr="00A23E79">
        <w:rPr>
          <w:rFonts w:ascii="Arial" w:hAnsi="Arial" w:cs="Arial"/>
        </w:rPr>
        <w:tab/>
        <w:t>Jim   $20 x 30 + 2 x 1.5 x $20 = $600 + $60 = $660</w:t>
      </w:r>
    </w:p>
    <w:p w:rsidR="00891416" w:rsidRPr="00A23E79" w:rsidRDefault="00891416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A23E79">
        <w:rPr>
          <w:rFonts w:ascii="Arial" w:hAnsi="Arial" w:cs="Arial"/>
        </w:rPr>
        <w:t xml:space="preserve">                                </w:t>
      </w:r>
      <w:r w:rsidRPr="00A23E79">
        <w:rPr>
          <w:rFonts w:ascii="Arial" w:hAnsi="Arial" w:cs="Arial"/>
        </w:rPr>
        <w:sym w:font="Wingdings" w:char="F0FC"/>
      </w:r>
      <w:r w:rsidRPr="00A23E79">
        <w:rPr>
          <w:rFonts w:ascii="Arial" w:hAnsi="Arial" w:cs="Arial"/>
        </w:rPr>
        <w:t xml:space="preserve">                                                  </w:t>
      </w:r>
      <w:r w:rsidRPr="00A23E79">
        <w:rPr>
          <w:rFonts w:ascii="Arial" w:hAnsi="Arial" w:cs="Arial"/>
        </w:rPr>
        <w:sym w:font="Wingdings" w:char="F0FC"/>
      </w:r>
    </w:p>
    <w:p w:rsidR="00891416" w:rsidRPr="00A23E79" w:rsidRDefault="00891416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A23E79">
        <w:rPr>
          <w:rFonts w:ascii="Arial" w:hAnsi="Arial" w:cs="Arial"/>
        </w:rPr>
        <w:tab/>
        <w:t xml:space="preserve">James   </w:t>
      </w:r>
      <w:r w:rsidR="00A23E79" w:rsidRPr="00A23E79">
        <w:rPr>
          <w:rFonts w:ascii="Arial" w:hAnsi="Arial" w:cs="Arial"/>
        </w:rPr>
        <w:t xml:space="preserve">$16 x 40 = $640    </w:t>
      </w:r>
      <w:r w:rsidR="00A23E79" w:rsidRPr="00A23E79">
        <w:rPr>
          <w:rFonts w:ascii="Arial" w:hAnsi="Arial" w:cs="Arial"/>
        </w:rPr>
        <w:sym w:font="Wingdings" w:char="F0FC"/>
      </w:r>
    </w:p>
    <w:p w:rsidR="00A23E79" w:rsidRPr="00A23E79" w:rsidRDefault="00A23E79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  <w:highlight w:val="yellow"/>
        </w:rPr>
      </w:pPr>
      <w:r w:rsidRPr="00A23E79">
        <w:rPr>
          <w:rFonts w:ascii="Arial" w:hAnsi="Arial" w:cs="Arial"/>
        </w:rPr>
        <w:tab/>
        <w:t xml:space="preserve">Jim earns $20 more    </w:t>
      </w:r>
      <w:r w:rsidRPr="00A23E79">
        <w:rPr>
          <w:rFonts w:ascii="Arial" w:hAnsi="Arial" w:cs="Arial"/>
        </w:rPr>
        <w:sym w:font="Wingdings" w:char="F0FC"/>
      </w:r>
    </w:p>
    <w:p w:rsidR="00891416" w:rsidRPr="00A23E79" w:rsidRDefault="00891416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  <w:highlight w:val="yellow"/>
        </w:rPr>
      </w:pPr>
    </w:p>
    <w:p w:rsidR="00891416" w:rsidRDefault="00A23E79" w:rsidP="00A23E79">
      <w:pPr>
        <w:tabs>
          <w:tab w:val="left" w:pos="567"/>
          <w:tab w:val="left" w:pos="1134"/>
          <w:tab w:val="left" w:pos="1701"/>
          <w:tab w:val="left" w:pos="5103"/>
          <w:tab w:val="left" w:pos="6237"/>
          <w:tab w:val="right" w:pos="9072"/>
        </w:tabs>
        <w:spacing w:after="0"/>
        <w:rPr>
          <w:rFonts w:ascii="Arial" w:hAnsi="Arial" w:cs="Arial"/>
          <w:position w:val="-6"/>
        </w:rPr>
      </w:pPr>
      <w:r w:rsidRPr="00A23E79">
        <w:rPr>
          <w:rFonts w:ascii="Arial" w:hAnsi="Arial" w:cs="Arial"/>
          <w:position w:val="-6"/>
        </w:rPr>
        <w:t>(b)</w:t>
      </w:r>
      <w:r w:rsidRPr="00A23E79">
        <w:rPr>
          <w:rFonts w:ascii="Arial" w:hAnsi="Arial" w:cs="Arial"/>
          <w:position w:val="-6"/>
        </w:rPr>
        <w:tab/>
      </w:r>
      <w:r>
        <w:rPr>
          <w:rFonts w:ascii="Arial" w:hAnsi="Arial" w:cs="Arial"/>
          <w:position w:val="-6"/>
        </w:rPr>
        <w:t>(</w:t>
      </w:r>
      <w:proofErr w:type="gramStart"/>
      <w:r>
        <w:rPr>
          <w:rFonts w:ascii="Arial" w:hAnsi="Arial" w:cs="Arial"/>
          <w:position w:val="-6"/>
        </w:rPr>
        <w:t>i</w:t>
      </w:r>
      <w:proofErr w:type="gramEnd"/>
      <w:r>
        <w:rPr>
          <w:rFonts w:ascii="Arial" w:hAnsi="Arial" w:cs="Arial"/>
          <w:position w:val="-6"/>
        </w:rPr>
        <w:t>)</w:t>
      </w:r>
      <w:r>
        <w:rPr>
          <w:rFonts w:ascii="Arial" w:hAnsi="Arial" w:cs="Arial"/>
          <w:position w:val="-6"/>
        </w:rPr>
        <w:tab/>
        <w:t xml:space="preserve">Rent                $350   </w:t>
      </w:r>
      <w:r>
        <w:rPr>
          <w:rFonts w:ascii="Arial" w:hAnsi="Arial" w:cs="Arial"/>
          <w:position w:val="-6"/>
        </w:rPr>
        <w:tab/>
        <w:t>Phone</w:t>
      </w:r>
      <w:r>
        <w:rPr>
          <w:rFonts w:ascii="Arial" w:hAnsi="Arial" w:cs="Arial"/>
          <w:position w:val="-6"/>
        </w:rPr>
        <w:tab/>
        <w:t>$40</w:t>
      </w:r>
      <w:r>
        <w:rPr>
          <w:rFonts w:ascii="Arial" w:hAnsi="Arial" w:cs="Arial"/>
          <w:position w:val="-6"/>
        </w:rPr>
        <w:tab/>
      </w:r>
    </w:p>
    <w:p w:rsidR="00A23E79" w:rsidRDefault="00A23E79" w:rsidP="00A23E79">
      <w:pPr>
        <w:tabs>
          <w:tab w:val="left" w:pos="567"/>
          <w:tab w:val="left" w:pos="1134"/>
          <w:tab w:val="left" w:pos="1701"/>
          <w:tab w:val="left" w:pos="5103"/>
          <w:tab w:val="left" w:pos="6237"/>
          <w:tab w:val="right" w:pos="9072"/>
        </w:tabs>
        <w:spacing w:after="0"/>
        <w:rPr>
          <w:rFonts w:ascii="Arial" w:hAnsi="Arial" w:cs="Arial"/>
          <w:position w:val="-6"/>
        </w:rPr>
      </w:pPr>
      <w:r>
        <w:rPr>
          <w:rFonts w:ascii="Arial" w:hAnsi="Arial" w:cs="Arial"/>
          <w:position w:val="-6"/>
        </w:rPr>
        <w:tab/>
      </w:r>
      <w:r>
        <w:rPr>
          <w:rFonts w:ascii="Arial" w:hAnsi="Arial" w:cs="Arial"/>
          <w:position w:val="-6"/>
        </w:rPr>
        <w:tab/>
        <w:t>Car                  $250</w:t>
      </w:r>
      <w:r>
        <w:rPr>
          <w:rFonts w:ascii="Arial" w:hAnsi="Arial" w:cs="Arial"/>
          <w:position w:val="-6"/>
        </w:rPr>
        <w:tab/>
        <w:t>Electricity</w:t>
      </w:r>
      <w:r>
        <w:rPr>
          <w:rFonts w:ascii="Arial" w:hAnsi="Arial" w:cs="Arial"/>
          <w:position w:val="-6"/>
        </w:rPr>
        <w:tab/>
        <w:t>$90</w:t>
      </w:r>
    </w:p>
    <w:p w:rsidR="00A23E79" w:rsidRPr="00A23E79" w:rsidRDefault="00A23E79" w:rsidP="00A23E79">
      <w:pPr>
        <w:tabs>
          <w:tab w:val="left" w:pos="567"/>
          <w:tab w:val="left" w:pos="1134"/>
          <w:tab w:val="left" w:pos="1701"/>
          <w:tab w:val="left" w:pos="5103"/>
          <w:tab w:val="left" w:pos="6237"/>
          <w:tab w:val="right" w:pos="9072"/>
        </w:tabs>
        <w:spacing w:after="0"/>
        <w:rPr>
          <w:rFonts w:ascii="Arial" w:hAnsi="Arial" w:cs="Arial"/>
          <w:position w:val="-6"/>
        </w:rPr>
      </w:pPr>
      <w:r>
        <w:rPr>
          <w:rFonts w:ascii="Arial" w:hAnsi="Arial" w:cs="Arial"/>
          <w:position w:val="-6"/>
        </w:rPr>
        <w:tab/>
      </w:r>
      <w:r>
        <w:rPr>
          <w:rFonts w:ascii="Arial" w:hAnsi="Arial" w:cs="Arial"/>
          <w:position w:val="-6"/>
        </w:rPr>
        <w:tab/>
        <w:t>Food                $120</w:t>
      </w:r>
      <w:r>
        <w:rPr>
          <w:rFonts w:ascii="Arial" w:hAnsi="Arial" w:cs="Arial"/>
          <w:position w:val="-6"/>
        </w:rPr>
        <w:tab/>
      </w:r>
      <w:r w:rsidRPr="00A23E79">
        <w:rPr>
          <w:rFonts w:ascii="Arial" w:hAnsi="Arial" w:cs="Arial"/>
          <w:position w:val="-6"/>
          <w:u w:val="single"/>
        </w:rPr>
        <w:t>Gas</w:t>
      </w:r>
      <w:r w:rsidRPr="00A23E79">
        <w:rPr>
          <w:rFonts w:ascii="Arial" w:hAnsi="Arial" w:cs="Arial"/>
          <w:position w:val="-6"/>
          <w:u w:val="single"/>
        </w:rPr>
        <w:tab/>
        <w:t>$60</w:t>
      </w:r>
    </w:p>
    <w:p w:rsidR="00A23E79" w:rsidRDefault="00A23E79" w:rsidP="00A23E79">
      <w:pPr>
        <w:tabs>
          <w:tab w:val="left" w:pos="567"/>
          <w:tab w:val="left" w:pos="1134"/>
          <w:tab w:val="left" w:pos="1701"/>
          <w:tab w:val="left" w:pos="5103"/>
          <w:tab w:val="left" w:pos="6237"/>
          <w:tab w:val="right" w:pos="9072"/>
        </w:tabs>
        <w:spacing w:after="0"/>
        <w:rPr>
          <w:rFonts w:ascii="Arial" w:hAnsi="Arial" w:cs="Arial"/>
          <w:position w:val="-6"/>
        </w:rPr>
      </w:pPr>
      <w:r>
        <w:rPr>
          <w:rFonts w:ascii="Arial" w:hAnsi="Arial" w:cs="Arial"/>
          <w:position w:val="-6"/>
        </w:rPr>
        <w:tab/>
      </w:r>
      <w:r>
        <w:rPr>
          <w:rFonts w:ascii="Arial" w:hAnsi="Arial" w:cs="Arial"/>
          <w:position w:val="-6"/>
        </w:rPr>
        <w:tab/>
      </w:r>
      <w:r>
        <w:rPr>
          <w:rFonts w:ascii="Arial" w:hAnsi="Arial" w:cs="Arial"/>
          <w:position w:val="-6"/>
          <w:u w:val="single"/>
        </w:rPr>
        <w:t xml:space="preserve">Entertainment   </w:t>
      </w:r>
      <w:r w:rsidRPr="00A23E79">
        <w:rPr>
          <w:rFonts w:ascii="Arial" w:hAnsi="Arial" w:cs="Arial"/>
          <w:position w:val="-6"/>
          <w:u w:val="single"/>
        </w:rPr>
        <w:t>$40</w:t>
      </w:r>
      <w:r>
        <w:rPr>
          <w:rFonts w:ascii="Arial" w:hAnsi="Arial" w:cs="Arial"/>
          <w:position w:val="-6"/>
        </w:rPr>
        <w:tab/>
      </w:r>
      <w:r>
        <w:rPr>
          <w:rFonts w:ascii="Arial" w:hAnsi="Arial" w:cs="Arial"/>
          <w:position w:val="-6"/>
        </w:rPr>
        <w:tab/>
        <w:t xml:space="preserve">$190    </w:t>
      </w:r>
      <w:r w:rsidRPr="00A23E79">
        <w:rPr>
          <w:rFonts w:ascii="Arial" w:hAnsi="Arial" w:cs="Arial"/>
          <w:position w:val="-24"/>
        </w:rPr>
        <w:object w:dxaOrig="1900" w:dyaOrig="620">
          <v:shape id="_x0000_i1045" type="#_x0000_t75" style="width:95.2pt;height:31.2pt" o:ole="">
            <v:imagedata r:id="rId55" o:title=""/>
          </v:shape>
          <o:OLEObject Type="Embed" ProgID="Equation.DSMT4" ShapeID="_x0000_i1045" DrawAspect="Content" ObjectID="_1530552484" r:id="rId56"/>
        </w:object>
      </w:r>
      <w:r>
        <w:rPr>
          <w:rFonts w:ascii="Arial" w:hAnsi="Arial" w:cs="Arial"/>
          <w:position w:val="-6"/>
        </w:rPr>
        <w:t xml:space="preserve">    </w:t>
      </w:r>
      <w:r w:rsidRPr="00A23E79">
        <w:rPr>
          <w:rFonts w:ascii="Arial" w:hAnsi="Arial" w:cs="Arial"/>
        </w:rPr>
        <w:sym w:font="Wingdings" w:char="F0FC"/>
      </w:r>
    </w:p>
    <w:p w:rsidR="00A23E79" w:rsidRPr="00A23E79" w:rsidRDefault="00A23E79" w:rsidP="00A23E79">
      <w:pPr>
        <w:tabs>
          <w:tab w:val="left" w:pos="567"/>
          <w:tab w:val="left" w:pos="1134"/>
          <w:tab w:val="left" w:pos="1701"/>
          <w:tab w:val="left" w:pos="5103"/>
          <w:tab w:val="left" w:pos="6237"/>
          <w:tab w:val="right" w:pos="9072"/>
        </w:tabs>
        <w:spacing w:after="0"/>
        <w:rPr>
          <w:rFonts w:ascii="Arial" w:hAnsi="Arial" w:cs="Arial"/>
          <w:position w:val="-6"/>
        </w:rPr>
      </w:pPr>
      <w:r>
        <w:rPr>
          <w:rFonts w:ascii="Arial" w:hAnsi="Arial" w:cs="Arial"/>
          <w:position w:val="-6"/>
        </w:rPr>
        <w:t xml:space="preserve">                                           </w:t>
      </w:r>
      <w:r w:rsidRPr="00A23E79">
        <w:rPr>
          <w:rFonts w:ascii="Arial" w:hAnsi="Arial" w:cs="Arial"/>
          <w:position w:val="-6"/>
        </w:rPr>
        <w:t>$760</w:t>
      </w:r>
      <w:r>
        <w:rPr>
          <w:rFonts w:ascii="Arial" w:hAnsi="Arial" w:cs="Arial"/>
          <w:position w:val="-6"/>
        </w:rPr>
        <w:t xml:space="preserve">     </w:t>
      </w:r>
      <w:r w:rsidRPr="00A23E79">
        <w:rPr>
          <w:rFonts w:ascii="Arial" w:hAnsi="Arial" w:cs="Arial"/>
        </w:rPr>
        <w:sym w:font="Wingdings" w:char="F0FC"/>
      </w:r>
    </w:p>
    <w:p w:rsidR="00A23E79" w:rsidRDefault="00A23E79" w:rsidP="00A23E79">
      <w:pPr>
        <w:tabs>
          <w:tab w:val="left" w:pos="567"/>
          <w:tab w:val="left" w:pos="1134"/>
          <w:tab w:val="left" w:pos="1701"/>
          <w:tab w:val="left" w:pos="5103"/>
          <w:tab w:val="left" w:pos="6237"/>
          <w:tab w:val="right" w:pos="9072"/>
        </w:tabs>
        <w:spacing w:after="0"/>
        <w:rPr>
          <w:rFonts w:ascii="Arial" w:hAnsi="Arial" w:cs="Arial"/>
        </w:rPr>
      </w:pPr>
      <w:r w:rsidRPr="00A23E79">
        <w:rPr>
          <w:rFonts w:ascii="Arial" w:hAnsi="Arial" w:cs="Arial"/>
          <w:position w:val="-6"/>
        </w:rPr>
        <w:tab/>
      </w:r>
      <w:r>
        <w:rPr>
          <w:rFonts w:ascii="Arial" w:hAnsi="Arial" w:cs="Arial"/>
          <w:position w:val="-6"/>
        </w:rPr>
        <w:tab/>
      </w:r>
      <w:r w:rsidRPr="00A23E79">
        <w:rPr>
          <w:rFonts w:ascii="Arial" w:hAnsi="Arial" w:cs="Arial"/>
          <w:position w:val="-6"/>
        </w:rPr>
        <w:t xml:space="preserve">Therefore total per week is $803.85 </w:t>
      </w:r>
      <w:r>
        <w:rPr>
          <w:rFonts w:ascii="Arial" w:hAnsi="Arial" w:cs="Arial"/>
          <w:position w:val="-6"/>
        </w:rPr>
        <w:t xml:space="preserve">    </w:t>
      </w:r>
      <w:r w:rsidRPr="00A23E79">
        <w:rPr>
          <w:rFonts w:ascii="Arial" w:hAnsi="Arial" w:cs="Arial"/>
        </w:rPr>
        <w:sym w:font="Wingdings" w:char="F0FC"/>
      </w:r>
    </w:p>
    <w:p w:rsidR="00A23E79" w:rsidRPr="00A23E79" w:rsidRDefault="00A23E79" w:rsidP="00A23E79">
      <w:pPr>
        <w:tabs>
          <w:tab w:val="left" w:pos="567"/>
          <w:tab w:val="left" w:pos="1134"/>
          <w:tab w:val="left" w:pos="1701"/>
          <w:tab w:val="left" w:pos="5103"/>
          <w:tab w:val="left" w:pos="6237"/>
          <w:tab w:val="right" w:pos="9072"/>
        </w:tabs>
        <w:spacing w:after="0"/>
        <w:rPr>
          <w:rFonts w:ascii="Arial" w:hAnsi="Arial" w:cs="Arial"/>
          <w:position w:val="-6"/>
        </w:rPr>
      </w:pPr>
    </w:p>
    <w:p w:rsidR="00891416" w:rsidRPr="00A23E79" w:rsidRDefault="00A23E79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  <w:r w:rsidRPr="00A23E79">
        <w:rPr>
          <w:rFonts w:ascii="Arial" w:hAnsi="Arial" w:cs="Arial"/>
          <w:position w:val="-6"/>
        </w:rPr>
        <w:tab/>
        <w:t>(ii)</w:t>
      </w:r>
      <w:r w:rsidRPr="00A23E79">
        <w:rPr>
          <w:rFonts w:ascii="Arial" w:hAnsi="Arial" w:cs="Arial"/>
          <w:position w:val="-6"/>
        </w:rPr>
        <w:tab/>
      </w:r>
      <w:r w:rsidRPr="00A23E79">
        <w:rPr>
          <w:rFonts w:ascii="Arial" w:hAnsi="Arial" w:cs="Arial"/>
          <w:position w:val="-14"/>
        </w:rPr>
        <w:object w:dxaOrig="3760" w:dyaOrig="400">
          <v:shape id="_x0000_i1046" type="#_x0000_t75" style="width:187.8pt;height:20.15pt" o:ole="">
            <v:imagedata r:id="rId57" o:title=""/>
          </v:shape>
          <o:OLEObject Type="Embed" ProgID="Equation.DSMT4" ShapeID="_x0000_i1046" DrawAspect="Content" ObjectID="_1530552485" r:id="rId58"/>
        </w:object>
      </w:r>
    </w:p>
    <w:p w:rsidR="00891416" w:rsidRDefault="00A23E79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</w:t>
      </w:r>
      <w:r w:rsidRPr="00A23E79">
        <w:rPr>
          <w:rFonts w:ascii="Arial" w:hAnsi="Arial" w:cs="Arial"/>
        </w:rPr>
        <w:sym w:font="Wingdings" w:char="F0FC"/>
      </w:r>
      <w:r>
        <w:rPr>
          <w:rFonts w:ascii="Arial" w:hAnsi="Arial" w:cs="Arial"/>
        </w:rPr>
        <w:t xml:space="preserve">                           </w:t>
      </w:r>
      <w:r w:rsidRPr="00A23E79">
        <w:rPr>
          <w:rFonts w:ascii="Arial" w:hAnsi="Arial" w:cs="Arial"/>
        </w:rPr>
        <w:sym w:font="Wingdings" w:char="F0FC"/>
      </w:r>
    </w:p>
    <w:p w:rsidR="00F10748" w:rsidRPr="00A23E79" w:rsidRDefault="00F10748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</w:p>
    <w:p w:rsidR="00F10748" w:rsidRDefault="00F10748" w:rsidP="00F10748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F23269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11</w:t>
      </w:r>
      <w:r w:rsidRPr="00F23269">
        <w:rPr>
          <w:rFonts w:ascii="Arial" w:hAnsi="Arial" w:cs="Arial"/>
          <w:b/>
        </w:rPr>
        <w:tab/>
      </w:r>
      <w:r w:rsidRPr="00F23269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7</w:t>
      </w:r>
      <w:r w:rsidRPr="00F23269">
        <w:rPr>
          <w:rFonts w:ascii="Arial" w:hAnsi="Arial" w:cs="Arial"/>
          <w:b/>
        </w:rPr>
        <w:t xml:space="preserve"> marks)</w:t>
      </w:r>
    </w:p>
    <w:p w:rsidR="00891416" w:rsidRDefault="00F10748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  <w:r>
        <w:rPr>
          <w:rFonts w:ascii="Arial" w:hAnsi="Arial" w:cs="Arial"/>
          <w:position w:val="-6"/>
        </w:rPr>
        <w:t>(a)</w:t>
      </w:r>
      <w:r>
        <w:rPr>
          <w:rFonts w:ascii="Arial" w:hAnsi="Arial" w:cs="Arial"/>
          <w:position w:val="-6"/>
        </w:rPr>
        <w:tab/>
        <w:t xml:space="preserve">Coles </w:t>
      </w:r>
      <w:r w:rsidR="00636C02" w:rsidRPr="00F10748">
        <w:rPr>
          <w:rFonts w:ascii="Arial" w:hAnsi="Arial" w:cs="Arial"/>
          <w:position w:val="-24"/>
        </w:rPr>
        <w:object w:dxaOrig="1820" w:dyaOrig="620">
          <v:shape id="_x0000_i1047" type="#_x0000_t75" style="width:91.2pt;height:31.2pt" o:ole="">
            <v:imagedata r:id="rId59" o:title=""/>
          </v:shape>
          <o:OLEObject Type="Embed" ProgID="Equation.DSMT4" ShapeID="_x0000_i1047" DrawAspect="Content" ObjectID="_1530552486" r:id="rId60"/>
        </w:object>
      </w:r>
      <w:r w:rsidR="00636C02">
        <w:rPr>
          <w:rFonts w:ascii="Arial" w:hAnsi="Arial" w:cs="Arial"/>
          <w:position w:val="-6"/>
        </w:rPr>
        <w:t xml:space="preserve">   </w:t>
      </w:r>
      <w:r w:rsidR="00636C02" w:rsidRPr="00A23E79">
        <w:rPr>
          <w:rFonts w:ascii="Arial" w:hAnsi="Arial" w:cs="Arial"/>
        </w:rPr>
        <w:sym w:font="Wingdings" w:char="F0FC"/>
      </w:r>
    </w:p>
    <w:p w:rsidR="00F10748" w:rsidRDefault="00F10748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</w:p>
    <w:p w:rsidR="00636C02" w:rsidRDefault="00636C02" w:rsidP="00636C02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  <w:r>
        <w:rPr>
          <w:rFonts w:ascii="Arial" w:hAnsi="Arial" w:cs="Arial"/>
          <w:position w:val="-6"/>
        </w:rPr>
        <w:tab/>
        <w:t xml:space="preserve">Woolworths </w:t>
      </w:r>
      <w:r w:rsidRPr="00F10748">
        <w:rPr>
          <w:rFonts w:ascii="Arial" w:hAnsi="Arial" w:cs="Arial"/>
          <w:position w:val="-24"/>
        </w:rPr>
        <w:object w:dxaOrig="2040" w:dyaOrig="620">
          <v:shape id="_x0000_i1048" type="#_x0000_t75" style="width:102.2pt;height:31.2pt" o:ole="">
            <v:imagedata r:id="rId61" o:title=""/>
          </v:shape>
          <o:OLEObject Type="Embed" ProgID="Equation.DSMT4" ShapeID="_x0000_i1048" DrawAspect="Content" ObjectID="_1530552487" r:id="rId62"/>
        </w:object>
      </w:r>
      <w:r>
        <w:rPr>
          <w:rFonts w:ascii="Arial" w:hAnsi="Arial" w:cs="Arial"/>
          <w:position w:val="-6"/>
        </w:rPr>
        <w:t xml:space="preserve">   </w:t>
      </w:r>
      <w:r w:rsidRPr="00A23E79">
        <w:rPr>
          <w:rFonts w:ascii="Arial" w:hAnsi="Arial" w:cs="Arial"/>
        </w:rPr>
        <w:sym w:font="Wingdings" w:char="F0FC"/>
      </w:r>
    </w:p>
    <w:p w:rsidR="00636C02" w:rsidRPr="00636C02" w:rsidRDefault="00636C02" w:rsidP="00636C02">
      <w:pPr>
        <w:tabs>
          <w:tab w:val="left" w:pos="567"/>
          <w:tab w:val="left" w:pos="1134"/>
          <w:tab w:val="left" w:pos="1701"/>
          <w:tab w:val="right" w:pos="9072"/>
        </w:tabs>
        <w:spacing w:after="0"/>
      </w:pPr>
      <w:r>
        <w:rPr>
          <w:rFonts w:ascii="Arial" w:hAnsi="Arial" w:cs="Arial"/>
          <w:position w:val="-6"/>
        </w:rPr>
        <w:tab/>
        <w:t>Woolworths is the cheaper buy.</w:t>
      </w:r>
      <w:r>
        <w:t xml:space="preserve">     </w:t>
      </w:r>
      <w:r w:rsidRPr="00A23E79">
        <w:rPr>
          <w:rFonts w:ascii="Arial" w:hAnsi="Arial" w:cs="Arial"/>
        </w:rPr>
        <w:sym w:font="Wingdings" w:char="F0FC"/>
      </w:r>
    </w:p>
    <w:p w:rsidR="00636C02" w:rsidRDefault="00636C02" w:rsidP="00636C02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</w:p>
    <w:p w:rsidR="00636C02" w:rsidRDefault="00636C02" w:rsidP="00636C02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  <w:position w:val="-6"/>
        </w:rPr>
        <w:t>(d)</w:t>
      </w:r>
      <w:r>
        <w:rPr>
          <w:rFonts w:ascii="Arial" w:hAnsi="Arial" w:cs="Arial"/>
          <w:position w:val="-6"/>
        </w:rPr>
        <w:tab/>
        <w:t>(</w:t>
      </w:r>
      <w:proofErr w:type="gramStart"/>
      <w:r>
        <w:rPr>
          <w:rFonts w:ascii="Arial" w:hAnsi="Arial" w:cs="Arial"/>
          <w:position w:val="-6"/>
        </w:rPr>
        <w:t>i</w:t>
      </w:r>
      <w:proofErr w:type="gramEnd"/>
      <w:r>
        <w:rPr>
          <w:rFonts w:ascii="Arial" w:hAnsi="Arial" w:cs="Arial"/>
          <w:position w:val="-6"/>
        </w:rPr>
        <w:t>)</w:t>
      </w:r>
      <w:r>
        <w:rPr>
          <w:rFonts w:ascii="Arial" w:hAnsi="Arial" w:cs="Arial"/>
          <w:position w:val="-6"/>
        </w:rPr>
        <w:tab/>
        <w:t>$130x0.80 = $104</w:t>
      </w:r>
      <w:r>
        <w:t xml:space="preserve">     </w:t>
      </w:r>
      <w:r w:rsidRPr="00A23E79">
        <w:rPr>
          <w:rFonts w:ascii="Arial" w:hAnsi="Arial" w:cs="Arial"/>
        </w:rPr>
        <w:sym w:font="Wingdings" w:char="F0FC"/>
      </w:r>
      <w:r w:rsidRPr="00A23E79">
        <w:rPr>
          <w:rFonts w:ascii="Arial" w:hAnsi="Arial" w:cs="Arial"/>
        </w:rPr>
        <w:sym w:font="Wingdings" w:char="F0FC"/>
      </w:r>
    </w:p>
    <w:p w:rsidR="00636C02" w:rsidRDefault="00636C02" w:rsidP="00636C02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</w:p>
    <w:p w:rsidR="00636C02" w:rsidRDefault="00636C02" w:rsidP="00636C02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>(ii)</w:t>
      </w:r>
      <w:r>
        <w:rPr>
          <w:rFonts w:ascii="Arial" w:hAnsi="Arial" w:cs="Arial"/>
        </w:rPr>
        <w:tab/>
        <w:t xml:space="preserve">Profit = $14   </w:t>
      </w:r>
      <w:r w:rsidRPr="00A23E79">
        <w:rPr>
          <w:rFonts w:ascii="Arial" w:hAnsi="Arial" w:cs="Arial"/>
        </w:rPr>
        <w:sym w:font="Wingdings" w:char="F0FC"/>
      </w:r>
    </w:p>
    <w:p w:rsidR="00636C02" w:rsidRPr="00636C02" w:rsidRDefault="00636C02" w:rsidP="00636C02">
      <w:pPr>
        <w:tabs>
          <w:tab w:val="left" w:pos="567"/>
          <w:tab w:val="left" w:pos="1134"/>
          <w:tab w:val="left" w:pos="1701"/>
          <w:tab w:val="right" w:pos="9072"/>
        </w:tabs>
        <w:spacing w:after="0"/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Profit % = </w:t>
      </w:r>
      <w:r w:rsidRPr="00F10748">
        <w:rPr>
          <w:rFonts w:ascii="Arial" w:hAnsi="Arial" w:cs="Arial"/>
          <w:position w:val="-24"/>
        </w:rPr>
        <w:object w:dxaOrig="1700" w:dyaOrig="620">
          <v:shape id="_x0000_i1049" type="#_x0000_t75" style="width:85.1pt;height:31.2pt" o:ole="">
            <v:imagedata r:id="rId63" o:title=""/>
          </v:shape>
          <o:OLEObject Type="Embed" ProgID="Equation.DSMT4" ShapeID="_x0000_i1049" DrawAspect="Content" ObjectID="_1530552488" r:id="rId64"/>
        </w:object>
      </w:r>
      <w:r>
        <w:rPr>
          <w:rFonts w:ascii="Arial" w:hAnsi="Arial" w:cs="Arial"/>
          <w:position w:val="-6"/>
        </w:rPr>
        <w:t xml:space="preserve">   </w:t>
      </w:r>
      <w:r w:rsidRPr="00A23E79">
        <w:rPr>
          <w:rFonts w:ascii="Arial" w:hAnsi="Arial" w:cs="Arial"/>
        </w:rPr>
        <w:sym w:font="Wingdings" w:char="F0FC"/>
      </w:r>
    </w:p>
    <w:p w:rsidR="00F10748" w:rsidRDefault="00F10748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</w:p>
    <w:p w:rsidR="00F10748" w:rsidRDefault="00F10748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</w:p>
    <w:p w:rsidR="00636C02" w:rsidRDefault="00043859" w:rsidP="00636C0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  <w:r>
        <w:rPr>
          <w:rFonts w:ascii="Arial" w:hAnsi="Arial" w:cs="Arial"/>
          <w:noProof/>
        </w:rPr>
        <w:object w:dxaOrig="1440" w:dyaOrig="1440">
          <v:shape id="_x0000_s2022" type="#_x0000_t75" style="position:absolute;margin-left:346.8pt;margin-top:22.4pt;width:119.75pt;height:108.1pt;z-index:252005376;mso-position-horizontal-relative:text;mso-position-vertical-relative:text" wrapcoords="0 0 21600 0 21600 21600 0 21600 0 0">
            <v:imagedata r:id="rId65" o:title=""/>
            <w10:wrap type="tight"/>
          </v:shape>
          <o:OLEObject Type="Embed" ProgID="FXDraw.Graphic" ShapeID="_x0000_s2022" DrawAspect="Content" ObjectID="_1530552519" r:id="rId66"/>
        </w:object>
      </w:r>
      <w:r w:rsidR="00636C02" w:rsidRPr="00F23269">
        <w:rPr>
          <w:rFonts w:ascii="Arial" w:hAnsi="Arial" w:cs="Arial"/>
          <w:b/>
        </w:rPr>
        <w:t xml:space="preserve">Question </w:t>
      </w:r>
      <w:r w:rsidR="00636C02">
        <w:rPr>
          <w:rFonts w:ascii="Arial" w:hAnsi="Arial" w:cs="Arial"/>
          <w:b/>
        </w:rPr>
        <w:t>12</w:t>
      </w:r>
      <w:r w:rsidR="00636C02" w:rsidRPr="00F23269">
        <w:rPr>
          <w:rFonts w:ascii="Arial" w:hAnsi="Arial" w:cs="Arial"/>
          <w:b/>
        </w:rPr>
        <w:tab/>
      </w:r>
      <w:r w:rsidR="00636C02" w:rsidRPr="00F23269">
        <w:rPr>
          <w:rFonts w:ascii="Arial" w:hAnsi="Arial" w:cs="Arial"/>
          <w:b/>
        </w:rPr>
        <w:tab/>
        <w:t>(1</w:t>
      </w:r>
      <w:r w:rsidR="00636C02">
        <w:rPr>
          <w:rFonts w:ascii="Arial" w:hAnsi="Arial" w:cs="Arial"/>
          <w:b/>
        </w:rPr>
        <w:t>6</w:t>
      </w:r>
      <w:r w:rsidR="00636C02" w:rsidRPr="00F23269">
        <w:rPr>
          <w:rFonts w:ascii="Arial" w:hAnsi="Arial" w:cs="Arial"/>
          <w:b/>
        </w:rPr>
        <w:t xml:space="preserve"> marks)</w:t>
      </w:r>
    </w:p>
    <w:p w:rsidR="00F10748" w:rsidRDefault="00A016BD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  <w:r>
        <w:rPr>
          <w:rFonts w:ascii="Arial" w:hAnsi="Arial" w:cs="Arial"/>
          <w:position w:val="-6"/>
        </w:rPr>
        <w:t>(a)</w:t>
      </w:r>
      <w:r>
        <w:rPr>
          <w:rFonts w:ascii="Arial" w:hAnsi="Arial" w:cs="Arial"/>
          <w:position w:val="-6"/>
        </w:rPr>
        <w:tab/>
        <w:t>Area = area of triangle + 1</w:t>
      </w:r>
      <w:r w:rsidR="00A41143">
        <w:rPr>
          <w:rFonts w:ascii="Arial" w:hAnsi="Arial" w:cs="Arial"/>
          <w:position w:val="-6"/>
        </w:rPr>
        <w:t>.</w:t>
      </w:r>
      <w:r>
        <w:rPr>
          <w:rFonts w:ascii="Arial" w:hAnsi="Arial" w:cs="Arial"/>
          <w:position w:val="-6"/>
        </w:rPr>
        <w:t>5 area of circle</w:t>
      </w:r>
    </w:p>
    <w:p w:rsidR="00A016BD" w:rsidRDefault="00A016BD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09472" behindDoc="0" locked="0" layoutInCell="1" allowOverlap="1" wp14:anchorId="5C67A37A" wp14:editId="0EF760F5">
                <wp:simplePos x="0" y="0"/>
                <wp:positionH relativeFrom="column">
                  <wp:posOffset>1445136</wp:posOffset>
                </wp:positionH>
                <wp:positionV relativeFrom="paragraph">
                  <wp:posOffset>631212</wp:posOffset>
                </wp:positionV>
                <wp:extent cx="889000" cy="209550"/>
                <wp:effectExtent l="0" t="0" r="6350" b="0"/>
                <wp:wrapNone/>
                <wp:docPr id="19" name="Text Box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9000" cy="209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16BD" w:rsidRDefault="00A016BD" w:rsidP="00A016B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 </w:t>
                            </w:r>
                          </w:p>
                          <w:p w:rsidR="00A016BD" w:rsidRDefault="00A016BD" w:rsidP="00A016BD"/>
                          <w:p w:rsidR="00A016BD" w:rsidRDefault="00A016BD" w:rsidP="00A016B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67A37A" id="Text Box 416" o:spid="_x0000_s1042" type="#_x0000_t202" style="position:absolute;margin-left:113.8pt;margin-top:49.7pt;width:70pt;height:16.5pt;z-index:25200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" stroked="f">
                <v:textbox>
                  <w:txbxContent>
                    <w:p w:rsidR="00A016BD" w:rsidRDefault="00A016BD" w:rsidP="00A016B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 </w:t>
                      </w:r>
                    </w:p>
                    <w:p w:rsidR="00A016BD" w:rsidRDefault="00A016BD" w:rsidP="00A016BD"/>
                    <w:p w:rsidR="00A016BD" w:rsidRDefault="00A016BD" w:rsidP="00A016BD"/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07424" behindDoc="0" locked="0" layoutInCell="1" allowOverlap="1" wp14:anchorId="140C2400" wp14:editId="30CDD32A">
                <wp:simplePos x="0" y="0"/>
                <wp:positionH relativeFrom="column">
                  <wp:posOffset>2755309</wp:posOffset>
                </wp:positionH>
                <wp:positionV relativeFrom="paragraph">
                  <wp:posOffset>394335</wp:posOffset>
                </wp:positionV>
                <wp:extent cx="889000" cy="209550"/>
                <wp:effectExtent l="0" t="0" r="6350" b="0"/>
                <wp:wrapNone/>
                <wp:docPr id="18" name="Text Box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9000" cy="209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16BD" w:rsidRDefault="00A016BD" w:rsidP="00A016B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A016BD" w:rsidRDefault="00A016BD" w:rsidP="00A016BD"/>
                          <w:p w:rsidR="00A016BD" w:rsidRDefault="00A016BD" w:rsidP="00A016B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0C2400" id="_x0000_s1043" type="#_x0000_t202" style="position:absolute;margin-left:216.95pt;margin-top:31.05pt;width:70pt;height:16.5pt;z-index:25200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" stroked="f">
                <v:textbox>
                  <w:txbxContent>
                    <w:p w:rsidR="00A016BD" w:rsidRDefault="00A016BD" w:rsidP="00A016B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 </w:t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A016BD" w:rsidRDefault="00A016BD" w:rsidP="00A016BD"/>
                    <w:p w:rsidR="00A016BD" w:rsidRDefault="00A016BD" w:rsidP="00A016BD"/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632AD0D1" wp14:editId="7C99C49A">
                <wp:simplePos x="0" y="0"/>
                <wp:positionH relativeFrom="column">
                  <wp:posOffset>2779986</wp:posOffset>
                </wp:positionH>
                <wp:positionV relativeFrom="paragraph">
                  <wp:posOffset>66097</wp:posOffset>
                </wp:positionV>
                <wp:extent cx="889000" cy="209550"/>
                <wp:effectExtent l="0" t="0" r="6350" b="0"/>
                <wp:wrapNone/>
                <wp:docPr id="51" name="Text Box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9000" cy="209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4934" w:rsidRDefault="00004934" w:rsidP="004A0155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 </w:t>
                            </w:r>
                          </w:p>
                          <w:p w:rsidR="00004934" w:rsidRDefault="00004934" w:rsidP="00D23512"/>
                          <w:p w:rsidR="00004934" w:rsidRDefault="0000493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2AD0D1" id="_x0000_s1044" type="#_x0000_t202" style="position:absolute;margin-left:218.9pt;margin-top:5.2pt;width:70pt;height:16.5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" stroked="f">
                <v:textbox>
                  <w:txbxContent>
                    <w:p w:rsidR="00004934" w:rsidRDefault="00004934" w:rsidP="004A0155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 </w:t>
                      </w:r>
                    </w:p>
                    <w:p w:rsidR="00004934" w:rsidRDefault="00004934" w:rsidP="00D23512"/>
                    <w:p w:rsidR="00004934" w:rsidRDefault="00004934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position w:val="-6"/>
        </w:rPr>
        <w:tab/>
      </w:r>
      <w:r w:rsidR="00A41143" w:rsidRPr="00A016BD">
        <w:rPr>
          <w:rFonts w:ascii="Arial" w:hAnsi="Arial" w:cs="Arial"/>
          <w:position w:val="-50"/>
        </w:rPr>
        <w:object w:dxaOrig="3480" w:dyaOrig="1380">
          <v:shape id="_x0000_i1080" type="#_x0000_t75" style="width:174.15pt;height:69pt" o:ole="">
            <v:imagedata r:id="rId67" o:title=""/>
          </v:shape>
          <o:OLEObject Type="Embed" ProgID="Equation.DSMT4" ShapeID="_x0000_i1080" DrawAspect="Content" ObjectID="_1530552489" r:id="rId68"/>
        </w:object>
      </w:r>
    </w:p>
    <w:p w:rsidR="00636C02" w:rsidRDefault="00636C02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</w:p>
    <w:p w:rsidR="00636C02" w:rsidRDefault="00636C02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</w:p>
    <w:p w:rsidR="00F10748" w:rsidRDefault="00F10748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</w:p>
    <w:p w:rsidR="001A4E79" w:rsidRDefault="001A4E79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</w:p>
    <w:p w:rsidR="00A016BD" w:rsidRDefault="00A016BD" w:rsidP="00A016BD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  <w:color w:val="000000"/>
        </w:rPr>
      </w:pPr>
      <w:r>
        <w:rPr>
          <w:noProof/>
          <w:lang w:eastAsia="en-AU"/>
        </w:rPr>
        <w:lastRenderedPageBreak/>
        <w:drawing>
          <wp:anchor distT="0" distB="0" distL="114300" distR="114300" simplePos="0" relativeHeight="252011520" behindDoc="0" locked="0" layoutInCell="1" allowOverlap="1" wp14:anchorId="18F79EBE" wp14:editId="6E918CBA">
            <wp:simplePos x="0" y="0"/>
            <wp:positionH relativeFrom="column">
              <wp:posOffset>4757051</wp:posOffset>
            </wp:positionH>
            <wp:positionV relativeFrom="paragraph">
              <wp:posOffset>-1949</wp:posOffset>
            </wp:positionV>
            <wp:extent cx="660400" cy="1056005"/>
            <wp:effectExtent l="0" t="0" r="6350" b="0"/>
            <wp:wrapNone/>
            <wp:docPr id="24" name="Picture 24" descr="https://i.ytimg.com/vi/wlvn4anF-fI/hqdefaul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 descr="https://i.ytimg.com/vi/wlvn4anF-fI/hqdefault.jpg"/>
                    <pic:cNvPicPr>
                      <a:picLocks noChangeAspect="1" noChangeArrowheads="1"/>
                    </pic:cNvPicPr>
                  </pic:nvPicPr>
                  <pic:blipFill>
                    <a:blip r:embed="rId69" r:link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668" t="50919" r="49055" b="185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1056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color w:val="000000"/>
        </w:rPr>
        <w:t>(b)</w:t>
      </w:r>
      <w:r>
        <w:rPr>
          <w:rFonts w:ascii="Arial" w:hAnsi="Arial" w:cs="Arial"/>
          <w:color w:val="000000"/>
        </w:rPr>
        <w:tab/>
      </w:r>
    </w:p>
    <w:p w:rsidR="00A016BD" w:rsidRPr="007C127A" w:rsidRDefault="00E71319" w:rsidP="00E71319">
      <w:pPr>
        <w:tabs>
          <w:tab w:val="left" w:pos="567"/>
          <w:tab w:val="left" w:pos="1134"/>
          <w:tab w:val="left" w:pos="1701"/>
          <w:tab w:val="right" w:pos="9072"/>
        </w:tabs>
        <w:ind w:firstLine="567"/>
        <w:rPr>
          <w:rFonts w:ascii="Arial" w:hAnsi="Arial" w:cs="Arial"/>
          <w:color w:val="000000"/>
        </w:rPr>
      </w:pP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16640" behindDoc="0" locked="0" layoutInCell="1" allowOverlap="1" wp14:anchorId="3B568FCA" wp14:editId="02D712C0">
                <wp:simplePos x="0" y="0"/>
                <wp:positionH relativeFrom="column">
                  <wp:posOffset>1425952</wp:posOffset>
                </wp:positionH>
                <wp:positionV relativeFrom="paragraph">
                  <wp:posOffset>394801</wp:posOffset>
                </wp:positionV>
                <wp:extent cx="889000" cy="209550"/>
                <wp:effectExtent l="0" t="0" r="6350" b="0"/>
                <wp:wrapNone/>
                <wp:docPr id="26" name="Text Box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9000" cy="209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1319" w:rsidRDefault="00E71319" w:rsidP="00E71319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 </w:t>
                            </w:r>
                          </w:p>
                          <w:p w:rsidR="00E71319" w:rsidRDefault="00E71319" w:rsidP="00E71319"/>
                          <w:p w:rsidR="00E71319" w:rsidRDefault="00E71319" w:rsidP="00E7131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568FCA" id="_x0000_s1045" type="#_x0000_t202" style="position:absolute;left:0;text-align:left;margin-left:112.3pt;margin-top:31.1pt;width:70pt;height:16.5pt;z-index:25201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" stroked="f">
                <v:textbox>
                  <w:txbxContent>
                    <w:p w:rsidR="00E71319" w:rsidRDefault="00E71319" w:rsidP="00E71319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 </w:t>
                      </w:r>
                    </w:p>
                    <w:p w:rsidR="00E71319" w:rsidRDefault="00E71319" w:rsidP="00E71319"/>
                    <w:p w:rsidR="00E71319" w:rsidRDefault="00E71319" w:rsidP="00E71319"/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14592" behindDoc="0" locked="0" layoutInCell="1" allowOverlap="1" wp14:anchorId="7A2EE55D" wp14:editId="742227F4">
                <wp:simplePos x="0" y="0"/>
                <wp:positionH relativeFrom="column">
                  <wp:posOffset>2142126</wp:posOffset>
                </wp:positionH>
                <wp:positionV relativeFrom="paragraph">
                  <wp:posOffset>59090</wp:posOffset>
                </wp:positionV>
                <wp:extent cx="889000" cy="209550"/>
                <wp:effectExtent l="0" t="0" r="6350" b="0"/>
                <wp:wrapNone/>
                <wp:docPr id="25" name="Text Box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9000" cy="209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1319" w:rsidRDefault="00E71319" w:rsidP="00E71319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E71319" w:rsidRDefault="00E71319" w:rsidP="00E71319"/>
                          <w:p w:rsidR="00E71319" w:rsidRDefault="00E71319" w:rsidP="00E7131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2EE55D" id="_x0000_s1046" type="#_x0000_t202" style="position:absolute;left:0;text-align:left;margin-left:168.65pt;margin-top:4.65pt;width:70pt;height:16.5pt;z-index:25201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" stroked="f">
                <v:textbox>
                  <w:txbxContent>
                    <w:p w:rsidR="00E71319" w:rsidRDefault="00E71319" w:rsidP="00E71319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 </w:t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E71319" w:rsidRDefault="00E71319" w:rsidP="00E71319"/>
                    <w:p w:rsidR="00E71319" w:rsidRDefault="00E71319" w:rsidP="00E71319"/>
                  </w:txbxContent>
                </v:textbox>
              </v:shape>
            </w:pict>
          </mc:Fallback>
        </mc:AlternateContent>
      </w:r>
      <w:r w:rsidR="00A016BD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2012544" behindDoc="0" locked="0" layoutInCell="1" allowOverlap="1" wp14:anchorId="5D63AF8E" wp14:editId="5452B46D">
                <wp:simplePos x="0" y="0"/>
                <wp:positionH relativeFrom="column">
                  <wp:posOffset>5297854</wp:posOffset>
                </wp:positionH>
                <wp:positionV relativeFrom="paragraph">
                  <wp:posOffset>521295</wp:posOffset>
                </wp:positionV>
                <wp:extent cx="228600" cy="215900"/>
                <wp:effectExtent l="6350" t="6350" r="12700" b="6350"/>
                <wp:wrapNone/>
                <wp:docPr id="23" name="Straight Arrow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8600" cy="21590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565656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rgbClr val="7F7F7F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2DFC67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3" o:spid="_x0000_s1026" type="#_x0000_t32" style="position:absolute;margin-left:417.15pt;margin-top:41.05pt;width:18pt;height:17pt;flip:y;z-index:25201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" strokecolor="#565656" strokeweight="1pt">
                <v:shadow color="#7f7f7f" opacity=".5" offset="1pt"/>
              </v:shape>
            </w:pict>
          </mc:Fallback>
        </mc:AlternateContent>
      </w:r>
      <w:r w:rsidR="00043859">
        <w:rPr>
          <w:noProof/>
        </w:rPr>
        <w:pict>
          <v:shape id="_x0000_s2027" type="#_x0000_t75" style="position:absolute;left:0;text-align:left;margin-left:343.2pt;margin-top:26.9pt;width:109.75pt;height:98.1pt;z-index:251656191;mso-position-horizontal-relative:text;mso-position-vertical-relative:text">
            <v:imagedata r:id="rId71" o:title="dimension_art4" croptop="6880f" cropbottom="34402f" cropleft="5492f" cropright="32308f"/>
          </v:shape>
        </w:pict>
      </w:r>
      <w:r w:rsidRPr="00E71319">
        <w:rPr>
          <w:rFonts w:ascii="Arial" w:hAnsi="Arial" w:cs="Arial"/>
          <w:position w:val="-44"/>
        </w:rPr>
        <w:object w:dxaOrig="2600" w:dyaOrig="999">
          <v:shape id="_x0000_i1050" type="#_x0000_t75" style="width:129.85pt;height:49.85pt" o:ole="">
            <v:imagedata r:id="rId72" o:title=""/>
          </v:shape>
          <o:OLEObject Type="Embed" ProgID="Equation.DSMT4" ShapeID="_x0000_i1050" DrawAspect="Content" ObjectID="_1530552490" r:id="rId73"/>
        </w:object>
      </w:r>
    </w:p>
    <w:p w:rsidR="00A016BD" w:rsidRPr="007C127A" w:rsidRDefault="00A016BD" w:rsidP="00A016BD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  <w:color w:val="000000"/>
        </w:rPr>
      </w:pPr>
    </w:p>
    <w:p w:rsidR="00A016BD" w:rsidRPr="007C127A" w:rsidRDefault="00A016BD" w:rsidP="00A016BD">
      <w:pPr>
        <w:tabs>
          <w:tab w:val="left" w:pos="567"/>
          <w:tab w:val="left" w:pos="1134"/>
          <w:tab w:val="left" w:pos="1701"/>
          <w:tab w:val="right" w:pos="9072"/>
        </w:tabs>
        <w:spacing w:after="0"/>
        <w:ind w:left="567" w:hanging="567"/>
        <w:rPr>
          <w:rFonts w:ascii="Arial" w:hAnsi="Arial" w:cs="Arial"/>
          <w:color w:val="000000"/>
        </w:rPr>
      </w:pPr>
    </w:p>
    <w:p w:rsidR="00A016BD" w:rsidRPr="007C127A" w:rsidRDefault="00A016BD" w:rsidP="00A016BD">
      <w:pPr>
        <w:tabs>
          <w:tab w:val="left" w:pos="567"/>
          <w:tab w:val="left" w:pos="1134"/>
          <w:tab w:val="left" w:pos="1701"/>
          <w:tab w:val="right" w:pos="9072"/>
        </w:tabs>
        <w:spacing w:after="0"/>
        <w:ind w:left="567" w:hanging="567"/>
        <w:rPr>
          <w:rFonts w:ascii="Arial" w:hAnsi="Arial" w:cs="Arial"/>
          <w:color w:val="000000"/>
        </w:rPr>
      </w:pPr>
    </w:p>
    <w:p w:rsidR="00A016BD" w:rsidRPr="007C127A" w:rsidRDefault="00A016BD" w:rsidP="00A016BD">
      <w:pPr>
        <w:tabs>
          <w:tab w:val="left" w:pos="567"/>
          <w:tab w:val="left" w:pos="1134"/>
          <w:tab w:val="left" w:pos="1701"/>
          <w:tab w:val="right" w:pos="9072"/>
        </w:tabs>
        <w:spacing w:after="0"/>
        <w:ind w:left="567" w:hanging="567"/>
        <w:jc w:val="center"/>
        <w:rPr>
          <w:rFonts w:ascii="Arial" w:hAnsi="Arial" w:cs="Arial"/>
          <w:color w:val="000000"/>
          <w:highlight w:val="yellow"/>
        </w:rPr>
      </w:pPr>
    </w:p>
    <w:p w:rsidR="00E71319" w:rsidRPr="00F84A4A" w:rsidRDefault="00043859" w:rsidP="00E71319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  <w:position w:val="-6"/>
        </w:rPr>
      </w:pPr>
      <w:r>
        <w:rPr>
          <w:noProof/>
        </w:rPr>
        <w:object w:dxaOrig="1440" w:dyaOrig="1440">
          <v:shape id="_x0000_s2028" type="#_x0000_t75" style="position:absolute;left:0;text-align:left;margin-left:237.2pt;margin-top:6.85pt;width:140.8pt;height:58.15pt;z-index:252018688;mso-position-horizontal-relative:text;mso-position-vertical-relative:text">
            <v:imagedata r:id="rId74" o:title=""/>
          </v:shape>
          <o:OLEObject Type="Embed" ProgID="FXDraw.Graphic" ShapeID="_x0000_s2028" DrawAspect="Content" ObjectID="_1530552520" r:id="rId75"/>
        </w:object>
      </w:r>
      <w:r w:rsidR="00E71319" w:rsidRPr="00E71319">
        <w:rPr>
          <w:rFonts w:ascii="Arial" w:hAnsi="Arial" w:cs="Arial"/>
        </w:rPr>
        <w:t>(c)</w:t>
      </w:r>
      <w:r w:rsidR="00E71319" w:rsidRPr="00F84A4A">
        <w:rPr>
          <w:rFonts w:ascii="Arial" w:hAnsi="Arial" w:cs="Arial"/>
        </w:rPr>
        <w:tab/>
      </w:r>
      <w:r w:rsidR="00E71319" w:rsidRPr="00F84A4A">
        <w:rPr>
          <w:rFonts w:ascii="Arial" w:hAnsi="Arial" w:cs="Arial"/>
          <w:position w:val="-32"/>
        </w:rPr>
        <w:object w:dxaOrig="2400" w:dyaOrig="760">
          <v:shape id="_x0000_i1051" type="#_x0000_t75" style="width:119.9pt;height:37.75pt" o:ole="">
            <v:imagedata r:id="rId76" o:title=""/>
          </v:shape>
          <o:OLEObject Type="Embed" ProgID="Equation.DSMT4" ShapeID="_x0000_i1051" DrawAspect="Content" ObjectID="_1530552491" r:id="rId77"/>
        </w:object>
      </w:r>
    </w:p>
    <w:p w:rsidR="00E71319" w:rsidRPr="00F84A4A" w:rsidRDefault="00E71319" w:rsidP="00E71319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</w:rPr>
      </w:pPr>
      <w:r w:rsidRPr="00F84A4A">
        <w:rPr>
          <w:rFonts w:ascii="Arial" w:hAnsi="Arial" w:cs="Arial"/>
          <w:position w:val="-6"/>
        </w:rPr>
        <w:tab/>
        <w:t xml:space="preserve">Yes, the 1.7 m mop will fit </w:t>
      </w:r>
      <w:r w:rsidR="00F84A4A" w:rsidRPr="00F84A4A">
        <w:rPr>
          <w:rFonts w:ascii="Arial" w:hAnsi="Arial" w:cs="Arial"/>
          <w:position w:val="-6"/>
        </w:rPr>
        <w:t>in</w:t>
      </w:r>
      <w:r w:rsidRPr="00F84A4A">
        <w:rPr>
          <w:rFonts w:ascii="Arial" w:hAnsi="Arial" w:cs="Arial"/>
          <w:position w:val="-6"/>
        </w:rPr>
        <w:t xml:space="preserve"> the boot.</w:t>
      </w:r>
    </w:p>
    <w:p w:rsidR="00A016BD" w:rsidRPr="00F84A4A" w:rsidRDefault="00E71319" w:rsidP="00E71319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</w:rPr>
      </w:pPr>
      <w:r w:rsidRPr="00F84A4A">
        <w:rPr>
          <w:rFonts w:ascii="Arial" w:hAnsi="Arial" w:cs="Arial"/>
        </w:rPr>
        <w:tab/>
      </w:r>
      <w:r w:rsidRPr="00F84A4A">
        <w:rPr>
          <w:rFonts w:ascii="Arial" w:hAnsi="Arial" w:cs="Arial"/>
        </w:rPr>
        <w:tab/>
      </w:r>
      <w:r w:rsidRPr="00F84A4A">
        <w:rPr>
          <w:rFonts w:ascii="Arial" w:hAnsi="Arial" w:cs="Arial"/>
        </w:rPr>
        <w:tab/>
      </w:r>
      <w:r w:rsidRPr="00F84A4A">
        <w:rPr>
          <w:rFonts w:ascii="Arial" w:hAnsi="Arial" w:cs="Arial"/>
        </w:rPr>
        <w:tab/>
      </w:r>
    </w:p>
    <w:p w:rsidR="00E71319" w:rsidRPr="00F84A4A" w:rsidRDefault="00F84A4A" w:rsidP="00F84A4A">
      <w:pPr>
        <w:tabs>
          <w:tab w:val="left" w:pos="567"/>
          <w:tab w:val="left" w:pos="1134"/>
          <w:tab w:val="left" w:pos="1701"/>
          <w:tab w:val="right" w:pos="9072"/>
        </w:tabs>
        <w:spacing w:after="0"/>
        <w:ind w:left="567" w:hanging="567"/>
        <w:rPr>
          <w:rFonts w:ascii="Arial" w:hAnsi="Arial" w:cs="Arial"/>
        </w:rPr>
      </w:pPr>
      <w:r w:rsidRPr="00F84A4A">
        <w:rPr>
          <w:rFonts w:ascii="Arial" w:hAnsi="Arial" w:cs="Arial"/>
        </w:rPr>
        <w:t>(d)</w:t>
      </w:r>
      <w:r w:rsidRPr="00F84A4A">
        <w:rPr>
          <w:rFonts w:ascii="Arial" w:hAnsi="Arial" w:cs="Arial"/>
        </w:rPr>
        <w:tab/>
      </w:r>
      <w:r w:rsidRPr="00F84A4A">
        <w:rPr>
          <w:rFonts w:ascii="Arial" w:hAnsi="Arial" w:cs="Arial"/>
          <w:position w:val="-24"/>
        </w:rPr>
        <w:object w:dxaOrig="2640" w:dyaOrig="620">
          <v:shape id="_x0000_i1052" type="#_x0000_t75" style="width:131.85pt;height:31.2pt" o:ole="">
            <v:imagedata r:id="rId78" o:title=""/>
          </v:shape>
          <o:OLEObject Type="Embed" ProgID="Equation.DSMT4" ShapeID="_x0000_i1052" DrawAspect="Content" ObjectID="_1530552492" r:id="rId79"/>
        </w:object>
      </w:r>
    </w:p>
    <w:p w:rsidR="00A016BD" w:rsidRPr="00F84A4A" w:rsidRDefault="00F84A4A" w:rsidP="00F84A4A">
      <w:pPr>
        <w:tabs>
          <w:tab w:val="left" w:pos="567"/>
          <w:tab w:val="left" w:pos="1134"/>
          <w:tab w:val="left" w:pos="1701"/>
          <w:tab w:val="right" w:pos="9072"/>
        </w:tabs>
        <w:spacing w:after="0"/>
        <w:ind w:left="567" w:hanging="567"/>
        <w:rPr>
          <w:rFonts w:ascii="Arial" w:hAnsi="Arial" w:cs="Arial"/>
        </w:rPr>
      </w:pPr>
      <w:r w:rsidRPr="00F84A4A">
        <w:rPr>
          <w:rFonts w:ascii="Arial" w:hAnsi="Arial" w:cs="Arial"/>
        </w:rPr>
        <w:t xml:space="preserve">           </w:t>
      </w:r>
      <w:r w:rsidRPr="00F84A4A">
        <w:rPr>
          <w:rFonts w:ascii="Arial" w:hAnsi="Arial" w:cs="Arial"/>
        </w:rPr>
        <w:sym w:font="Wingdings" w:char="F0FC"/>
      </w:r>
      <w:r w:rsidRPr="00F84A4A">
        <w:rPr>
          <w:rFonts w:ascii="Arial" w:hAnsi="Arial" w:cs="Arial"/>
        </w:rPr>
        <w:t xml:space="preserve">     </w:t>
      </w:r>
      <w:r w:rsidRPr="00F84A4A">
        <w:rPr>
          <w:rFonts w:ascii="Arial" w:hAnsi="Arial" w:cs="Arial"/>
        </w:rPr>
        <w:sym w:font="Wingdings" w:char="F0FC"/>
      </w:r>
      <w:r w:rsidRPr="00F84A4A">
        <w:rPr>
          <w:rFonts w:ascii="Arial" w:hAnsi="Arial" w:cs="Arial"/>
        </w:rPr>
        <w:t xml:space="preserve">                </w:t>
      </w:r>
      <w:r w:rsidRPr="00F84A4A">
        <w:rPr>
          <w:rFonts w:ascii="Arial" w:hAnsi="Arial" w:cs="Arial"/>
        </w:rPr>
        <w:sym w:font="Wingdings" w:char="F0FC"/>
      </w:r>
    </w:p>
    <w:p w:rsidR="00F84A4A" w:rsidRPr="00F84A4A" w:rsidRDefault="00F84A4A" w:rsidP="00F84A4A">
      <w:pPr>
        <w:tabs>
          <w:tab w:val="left" w:pos="567"/>
          <w:tab w:val="left" w:pos="1134"/>
          <w:tab w:val="left" w:pos="1701"/>
          <w:tab w:val="right" w:pos="9072"/>
        </w:tabs>
        <w:spacing w:after="0"/>
        <w:ind w:left="567" w:hanging="567"/>
        <w:rPr>
          <w:rFonts w:ascii="Arial" w:hAnsi="Arial" w:cs="Arial"/>
        </w:rPr>
      </w:pPr>
      <w:r w:rsidRPr="00F84A4A">
        <w:rPr>
          <w:rFonts w:ascii="Arial" w:hAnsi="Arial" w:cs="Arial"/>
        </w:rPr>
        <w:t>(e)</w:t>
      </w:r>
      <w:r w:rsidRPr="00F84A4A">
        <w:rPr>
          <w:rFonts w:ascii="Arial" w:hAnsi="Arial" w:cs="Arial"/>
        </w:rPr>
        <w:tab/>
        <w:t>(</w:t>
      </w:r>
      <w:proofErr w:type="gramStart"/>
      <w:r w:rsidRPr="00F84A4A">
        <w:rPr>
          <w:rFonts w:ascii="Arial" w:hAnsi="Arial" w:cs="Arial"/>
        </w:rPr>
        <w:t>i</w:t>
      </w:r>
      <w:proofErr w:type="gramEnd"/>
      <w:r w:rsidRPr="00F84A4A">
        <w:rPr>
          <w:rFonts w:ascii="Arial" w:hAnsi="Arial" w:cs="Arial"/>
        </w:rPr>
        <w:t>)</w:t>
      </w:r>
      <w:r w:rsidRPr="00F84A4A">
        <w:rPr>
          <w:rFonts w:ascii="Arial" w:hAnsi="Arial" w:cs="Arial"/>
        </w:rPr>
        <w:tab/>
      </w:r>
      <w:r w:rsidRPr="00F84A4A">
        <w:rPr>
          <w:rFonts w:ascii="Arial" w:hAnsi="Arial" w:cs="Arial"/>
          <w:position w:val="-24"/>
        </w:rPr>
        <w:object w:dxaOrig="540" w:dyaOrig="620">
          <v:shape id="_x0000_i1053" type="#_x0000_t75" style="width:27.2pt;height:31.2pt" o:ole="">
            <v:imagedata r:id="rId80" o:title=""/>
          </v:shape>
          <o:OLEObject Type="Embed" ProgID="Equation.DSMT4" ShapeID="_x0000_i1053" DrawAspect="Content" ObjectID="_1530552493" r:id="rId81"/>
        </w:object>
      </w:r>
      <w:r w:rsidRPr="00F84A4A">
        <w:rPr>
          <w:rFonts w:ascii="Arial" w:hAnsi="Arial" w:cs="Arial"/>
          <w:position w:val="-6"/>
        </w:rPr>
        <w:t xml:space="preserve">    </w:t>
      </w:r>
      <w:r w:rsidRPr="00F84A4A">
        <w:rPr>
          <w:rFonts w:ascii="Arial" w:hAnsi="Arial" w:cs="Arial"/>
        </w:rPr>
        <w:sym w:font="Wingdings" w:char="F0FC"/>
      </w:r>
    </w:p>
    <w:p w:rsidR="00F84A4A" w:rsidRPr="00F84A4A" w:rsidRDefault="00F84A4A" w:rsidP="00F84A4A">
      <w:pPr>
        <w:tabs>
          <w:tab w:val="left" w:pos="567"/>
          <w:tab w:val="left" w:pos="1134"/>
          <w:tab w:val="left" w:pos="1701"/>
          <w:tab w:val="right" w:pos="9072"/>
        </w:tabs>
        <w:spacing w:after="0"/>
        <w:ind w:left="567" w:hanging="567"/>
        <w:rPr>
          <w:rFonts w:ascii="Arial" w:hAnsi="Arial" w:cs="Arial"/>
        </w:rPr>
      </w:pPr>
      <w:r w:rsidRPr="00F84A4A">
        <w:rPr>
          <w:rFonts w:ascii="Arial" w:hAnsi="Arial" w:cs="Arial"/>
        </w:rPr>
        <w:tab/>
        <w:t>(ii)</w:t>
      </w:r>
      <w:r w:rsidRPr="00F84A4A">
        <w:rPr>
          <w:rFonts w:ascii="Arial" w:hAnsi="Arial" w:cs="Arial"/>
        </w:rPr>
        <w:tab/>
        <w:t>Weight depends on volume.</w:t>
      </w:r>
    </w:p>
    <w:p w:rsidR="00F84A4A" w:rsidRPr="00F84A4A" w:rsidRDefault="00F84A4A" w:rsidP="00F84A4A">
      <w:pPr>
        <w:tabs>
          <w:tab w:val="left" w:pos="567"/>
          <w:tab w:val="left" w:pos="1134"/>
          <w:tab w:val="left" w:pos="1701"/>
          <w:tab w:val="right" w:pos="9072"/>
        </w:tabs>
        <w:spacing w:after="0"/>
        <w:ind w:left="567" w:hanging="567"/>
      </w:pPr>
      <w:r w:rsidRPr="00F84A4A">
        <w:rPr>
          <w:rFonts w:ascii="Arial" w:hAnsi="Arial" w:cs="Arial"/>
        </w:rPr>
        <w:tab/>
      </w:r>
      <w:r w:rsidRPr="00F84A4A">
        <w:rPr>
          <w:rFonts w:ascii="Arial" w:hAnsi="Arial" w:cs="Arial"/>
        </w:rPr>
        <w:tab/>
      </w:r>
      <w:r w:rsidR="00E26B60" w:rsidRPr="00E26B60">
        <w:rPr>
          <w:rFonts w:ascii="Arial" w:hAnsi="Arial" w:cs="Arial"/>
          <w:position w:val="-28"/>
        </w:rPr>
        <w:object w:dxaOrig="2920" w:dyaOrig="740">
          <v:shape id="_x0000_i1054" type="#_x0000_t75" style="width:146pt;height:36.75pt" o:ole="">
            <v:imagedata r:id="rId82" o:title=""/>
          </v:shape>
          <o:OLEObject Type="Embed" ProgID="Equation.DSMT4" ShapeID="_x0000_i1054" DrawAspect="Content" ObjectID="_1530552494" r:id="rId83"/>
        </w:object>
      </w:r>
      <w:r w:rsidR="00E26B60" w:rsidRPr="00F84A4A">
        <w:rPr>
          <w:rFonts w:ascii="Arial" w:hAnsi="Arial" w:cs="Arial"/>
        </w:rPr>
        <w:t xml:space="preserve">      </w:t>
      </w:r>
      <w:r w:rsidR="00E26B60" w:rsidRPr="00F84A4A">
        <w:rPr>
          <w:rFonts w:ascii="Arial" w:hAnsi="Arial" w:cs="Arial"/>
        </w:rPr>
        <w:sym w:font="Wingdings" w:char="F0FC"/>
      </w:r>
      <w:r w:rsidR="00E26B60" w:rsidRPr="00F84A4A">
        <w:rPr>
          <w:rFonts w:ascii="Arial" w:hAnsi="Arial" w:cs="Arial"/>
        </w:rPr>
        <w:t xml:space="preserve">     </w:t>
      </w:r>
      <w:r w:rsidR="00E26B60" w:rsidRPr="00F84A4A">
        <w:rPr>
          <w:rFonts w:ascii="Arial" w:hAnsi="Arial" w:cs="Arial"/>
        </w:rPr>
        <w:sym w:font="Wingdings" w:char="F0FC"/>
      </w:r>
    </w:p>
    <w:p w:rsidR="00A016BD" w:rsidRPr="00F84A4A" w:rsidRDefault="00A016BD" w:rsidP="00A016BD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  <w:highlight w:val="yellow"/>
        </w:rPr>
      </w:pPr>
    </w:p>
    <w:p w:rsidR="00E26B60" w:rsidRDefault="00E26B60" w:rsidP="00E26B60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1813F3">
        <w:rPr>
          <w:rFonts w:ascii="Arial" w:hAnsi="Arial" w:cs="Arial"/>
          <w:b/>
        </w:rPr>
        <w:t>Question 1</w:t>
      </w:r>
      <w:r>
        <w:rPr>
          <w:rFonts w:ascii="Arial" w:hAnsi="Arial" w:cs="Arial"/>
          <w:b/>
        </w:rPr>
        <w:t>3</w:t>
      </w:r>
      <w:r w:rsidRPr="001813F3">
        <w:rPr>
          <w:rFonts w:ascii="Arial" w:hAnsi="Arial" w:cs="Arial"/>
          <w:b/>
        </w:rPr>
        <w:tab/>
      </w:r>
      <w:r w:rsidRPr="001813F3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2</w:t>
      </w:r>
      <w:r w:rsidR="00875D7A">
        <w:rPr>
          <w:rFonts w:ascii="Arial" w:hAnsi="Arial" w:cs="Arial"/>
          <w:b/>
        </w:rPr>
        <w:t>1</w:t>
      </w:r>
      <w:r w:rsidRPr="001813F3">
        <w:rPr>
          <w:rFonts w:ascii="Arial" w:hAnsi="Arial" w:cs="Arial"/>
          <w:b/>
        </w:rPr>
        <w:t xml:space="preserve"> marks)</w:t>
      </w:r>
    </w:p>
    <w:p w:rsidR="00E26B60" w:rsidRDefault="00043859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  <w:r>
        <w:rPr>
          <w:noProof/>
        </w:rPr>
        <w:object w:dxaOrig="1440" w:dyaOrig="1440">
          <v:shape id="_x0000_s2029" type="#_x0000_t75" style="position:absolute;margin-left:353.95pt;margin-top:4.6pt;width:98pt;height:83.6pt;z-index:252020736;mso-position-horizontal-relative:text;mso-position-vertical-relative:text" wrapcoords="0 0 21600 0 21600 21600 0 21600 0 0">
            <v:imagedata r:id="rId84" o:title=""/>
            <w10:wrap type="tight"/>
          </v:shape>
          <o:OLEObject Type="Embed" ProgID="FXDraw.Graphic" ShapeID="_x0000_s2029" DrawAspect="Content" ObjectID="_1530552521" r:id="rId85"/>
        </w:object>
      </w:r>
      <w:r w:rsidR="00E26B60">
        <w:rPr>
          <w:rFonts w:ascii="Arial" w:hAnsi="Arial" w:cs="Arial"/>
          <w:position w:val="-6"/>
        </w:rPr>
        <w:t>(a)</w:t>
      </w:r>
      <w:r w:rsidR="00E26B60">
        <w:rPr>
          <w:rFonts w:ascii="Arial" w:hAnsi="Arial" w:cs="Arial"/>
          <w:position w:val="-6"/>
        </w:rPr>
        <w:tab/>
        <w:t>(</w:t>
      </w:r>
      <w:proofErr w:type="gramStart"/>
      <w:r w:rsidR="00E26B60">
        <w:rPr>
          <w:rFonts w:ascii="Arial" w:hAnsi="Arial" w:cs="Arial"/>
          <w:position w:val="-6"/>
        </w:rPr>
        <w:t>i</w:t>
      </w:r>
      <w:proofErr w:type="gramEnd"/>
      <w:r w:rsidR="00E26B60">
        <w:rPr>
          <w:rFonts w:ascii="Arial" w:hAnsi="Arial" w:cs="Arial"/>
          <w:position w:val="-6"/>
        </w:rPr>
        <w:t>)</w:t>
      </w:r>
      <w:r w:rsidR="00E26B60">
        <w:rPr>
          <w:rFonts w:ascii="Arial" w:hAnsi="Arial" w:cs="Arial"/>
          <w:position w:val="-6"/>
        </w:rPr>
        <w:tab/>
      </w:r>
      <w:r w:rsidR="00E26B60" w:rsidRPr="00E26B60">
        <w:rPr>
          <w:rFonts w:ascii="Arial" w:hAnsi="Arial" w:cs="Arial"/>
          <w:position w:val="-28"/>
        </w:rPr>
        <w:object w:dxaOrig="1520" w:dyaOrig="660">
          <v:shape id="_x0000_i1055" type="#_x0000_t75" style="width:76.1pt;height:33.25pt" o:ole="">
            <v:imagedata r:id="rId86" o:title=""/>
          </v:shape>
          <o:OLEObject Type="Embed" ProgID="Equation.DSMT4" ShapeID="_x0000_i1055" DrawAspect="Content" ObjectID="_1530552495" r:id="rId87"/>
        </w:object>
      </w:r>
      <w:r w:rsidR="00E26B60">
        <w:rPr>
          <w:rFonts w:ascii="Arial" w:hAnsi="Arial" w:cs="Arial"/>
          <w:position w:val="-6"/>
        </w:rPr>
        <w:t xml:space="preserve">    </w:t>
      </w:r>
      <w:r w:rsidR="00E26B60" w:rsidRPr="00F84A4A">
        <w:rPr>
          <w:rFonts w:ascii="Arial" w:hAnsi="Arial" w:cs="Arial"/>
        </w:rPr>
        <w:sym w:font="Wingdings" w:char="F0FC"/>
      </w:r>
    </w:p>
    <w:p w:rsidR="00E26B60" w:rsidRPr="00E26B60" w:rsidRDefault="00E26B60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</w:pP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 wp14:anchorId="44D00E26" wp14:editId="7CBB9787">
                <wp:simplePos x="0" y="0"/>
                <wp:positionH relativeFrom="column">
                  <wp:posOffset>1261243</wp:posOffset>
                </wp:positionH>
                <wp:positionV relativeFrom="paragraph">
                  <wp:posOffset>462915</wp:posOffset>
                </wp:positionV>
                <wp:extent cx="469900" cy="234950"/>
                <wp:effectExtent l="0" t="0" r="6350" b="0"/>
                <wp:wrapNone/>
                <wp:docPr id="84" name="Text Box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9900" cy="234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4934" w:rsidRDefault="00004934" w:rsidP="004A0155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 </w:t>
                            </w:r>
                          </w:p>
                          <w:p w:rsidR="00004934" w:rsidRDefault="00004934" w:rsidP="004A0155"/>
                          <w:p w:rsidR="00004934" w:rsidRDefault="00004934" w:rsidP="004A015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D00E26" id="_x0000_s1047" type="#_x0000_t202" style="position:absolute;margin-left:99.3pt;margin-top:36.45pt;width:37pt;height:18.5pt;z-index:25190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" stroked="f">
                <v:textbox>
                  <w:txbxContent>
                    <w:p w:rsidR="00004934" w:rsidRDefault="00004934" w:rsidP="004A0155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 </w:t>
                      </w:r>
                    </w:p>
                    <w:p w:rsidR="00004934" w:rsidRDefault="00004934" w:rsidP="004A0155"/>
                    <w:p w:rsidR="00004934" w:rsidRDefault="00004934" w:rsidP="004A0155"/>
                  </w:txbxContent>
                </v:textbox>
              </v:shape>
            </w:pict>
          </mc:Fallback>
        </mc:AlternateContent>
      </w:r>
      <w:r>
        <w:tab/>
      </w:r>
      <w:r>
        <w:tab/>
      </w:r>
      <w:r w:rsidR="00A41143" w:rsidRPr="00F44D63">
        <w:rPr>
          <w:position w:val="-50"/>
        </w:rPr>
        <w:object w:dxaOrig="1380" w:dyaOrig="1120">
          <v:shape id="_x0000_i1081" type="#_x0000_t75" style="width:69pt;height:55.9pt" o:ole="">
            <v:imagedata r:id="rId88" o:title=""/>
          </v:shape>
          <o:OLEObject Type="Embed" ProgID="Equation.DSMT4" ShapeID="_x0000_i1081" DrawAspect="Content" ObjectID="_1530552496" r:id="rId89"/>
        </w:object>
      </w:r>
      <w:r>
        <w:t xml:space="preserve"> </w:t>
      </w:r>
    </w:p>
    <w:p w:rsidR="00E26B60" w:rsidRDefault="00043859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  <w:r>
        <w:rPr>
          <w:noProof/>
        </w:rPr>
        <w:object w:dxaOrig="1440" w:dyaOrig="1440">
          <v:shape id="_x0000_s2030" type="#_x0000_t75" style="position:absolute;margin-left:326.75pt;margin-top:6.9pt;width:181.3pt;height:74.05pt;z-index:252022784;mso-position-horizontal-relative:text;mso-position-vertical-relative:text" wrapcoords="0 0 21600 0 21600 21600 0 21600 0 0">
            <v:imagedata r:id="rId90" o:title=""/>
            <w10:wrap type="tight"/>
          </v:shape>
          <o:OLEObject Type="Embed" ProgID="FXDraw.Graphic" ShapeID="_x0000_s2030" DrawAspect="Content" ObjectID="_1530552522" r:id="rId91"/>
        </w:object>
      </w:r>
    </w:p>
    <w:p w:rsidR="00E26B60" w:rsidRDefault="00E26B60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24832" behindDoc="0" locked="0" layoutInCell="1" allowOverlap="1" wp14:anchorId="2DCBEA54" wp14:editId="02E95DC1">
                <wp:simplePos x="0" y="0"/>
                <wp:positionH relativeFrom="column">
                  <wp:posOffset>2858299</wp:posOffset>
                </wp:positionH>
                <wp:positionV relativeFrom="paragraph">
                  <wp:posOffset>5537</wp:posOffset>
                </wp:positionV>
                <wp:extent cx="469900" cy="234950"/>
                <wp:effectExtent l="0" t="0" r="6350" b="0"/>
                <wp:wrapNone/>
                <wp:docPr id="27" name="Text Box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9900" cy="234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26B60" w:rsidRDefault="00E26B60" w:rsidP="00E26B60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 </w:t>
                            </w:r>
                          </w:p>
                          <w:p w:rsidR="00E26B60" w:rsidRDefault="00E26B60" w:rsidP="00E26B60"/>
                          <w:p w:rsidR="00E26B60" w:rsidRDefault="00E26B60" w:rsidP="00E26B6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CBEA54" id="_x0000_s1048" type="#_x0000_t202" style="position:absolute;margin-left:225.05pt;margin-top:.45pt;width:37pt;height:18.5pt;z-index:25202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" stroked="f">
                <v:textbox>
                  <w:txbxContent>
                    <w:p w:rsidR="00E26B60" w:rsidRDefault="00E26B60" w:rsidP="00E26B60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 </w:t>
                      </w:r>
                    </w:p>
                    <w:p w:rsidR="00E26B60" w:rsidRDefault="00E26B60" w:rsidP="00E26B60"/>
                    <w:p w:rsidR="00E26B60" w:rsidRDefault="00E26B60" w:rsidP="00E26B60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position w:val="-6"/>
        </w:rPr>
        <w:tab/>
        <w:t>(ii)</w:t>
      </w:r>
      <w:r>
        <w:rPr>
          <w:rFonts w:ascii="Arial" w:hAnsi="Arial" w:cs="Arial"/>
          <w:position w:val="-6"/>
        </w:rPr>
        <w:tab/>
      </w:r>
      <w:r w:rsidRPr="00E26B60">
        <w:rPr>
          <w:rFonts w:ascii="Arial" w:hAnsi="Arial" w:cs="Arial"/>
          <w:position w:val="-16"/>
        </w:rPr>
        <w:object w:dxaOrig="3060" w:dyaOrig="440">
          <v:shape id="_x0000_i1056" type="#_x0000_t75" style="width:153pt;height:22.15pt" o:ole="">
            <v:imagedata r:id="rId92" o:title=""/>
          </v:shape>
          <o:OLEObject Type="Embed" ProgID="Equation.DSMT4" ShapeID="_x0000_i1056" DrawAspect="Content" ObjectID="_1530552497" r:id="rId93"/>
        </w:object>
      </w:r>
    </w:p>
    <w:p w:rsidR="001A4E79" w:rsidRDefault="00E26B60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2E1947EA" wp14:editId="1AE8B58D">
                <wp:simplePos x="0" y="0"/>
                <wp:positionH relativeFrom="column">
                  <wp:posOffset>1393981</wp:posOffset>
                </wp:positionH>
                <wp:positionV relativeFrom="paragraph">
                  <wp:posOffset>213559</wp:posOffset>
                </wp:positionV>
                <wp:extent cx="469900" cy="234950"/>
                <wp:effectExtent l="0" t="0" r="6350" b="0"/>
                <wp:wrapNone/>
                <wp:docPr id="28" name="Text Box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9900" cy="234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26B60" w:rsidRDefault="00E26B60" w:rsidP="00E26B60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 </w:t>
                            </w:r>
                          </w:p>
                          <w:p w:rsidR="00E26B60" w:rsidRDefault="00E26B60" w:rsidP="00E26B60"/>
                          <w:p w:rsidR="00E26B60" w:rsidRDefault="00E26B60" w:rsidP="00E26B6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1947EA" id="_x0000_s1049" type="#_x0000_t202" style="position:absolute;margin-left:109.75pt;margin-top:16.8pt;width:37pt;height:18.5pt;z-index:25202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" stroked="f">
                <v:textbox>
                  <w:txbxContent>
                    <w:p w:rsidR="00E26B60" w:rsidRDefault="00E26B60" w:rsidP="00E26B60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 </w:t>
                      </w:r>
                    </w:p>
                    <w:p w:rsidR="00E26B60" w:rsidRDefault="00E26B60" w:rsidP="00E26B60"/>
                    <w:p w:rsidR="00E26B60" w:rsidRDefault="00E26B60" w:rsidP="00E26B60"/>
                  </w:txbxContent>
                </v:textbox>
              </v:shape>
            </w:pict>
          </mc:Fallback>
        </mc:AlternateContent>
      </w:r>
      <w:r>
        <w:tab/>
      </w:r>
      <w:r>
        <w:tab/>
      </w:r>
      <w:r w:rsidRPr="00E26B60">
        <w:rPr>
          <w:position w:val="-28"/>
        </w:rPr>
        <w:object w:dxaOrig="1180" w:dyaOrig="680">
          <v:shape id="_x0000_i1057" type="#_x0000_t75" style="width:58.9pt;height:34.25pt" o:ole="">
            <v:imagedata r:id="rId94" o:title=""/>
          </v:shape>
          <o:OLEObject Type="Embed" ProgID="Equation.DSMT4" ShapeID="_x0000_i1057" DrawAspect="Content" ObjectID="_1530552498" r:id="rId95"/>
        </w:object>
      </w:r>
    </w:p>
    <w:p w:rsidR="00E26B60" w:rsidRDefault="00E26B60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</w:p>
    <w:p w:rsidR="00E26B60" w:rsidRDefault="007B0A47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33024" behindDoc="0" locked="0" layoutInCell="1" allowOverlap="1" wp14:anchorId="06D9D1D5" wp14:editId="6D539D29">
                <wp:simplePos x="0" y="0"/>
                <wp:positionH relativeFrom="column">
                  <wp:posOffset>1994535</wp:posOffset>
                </wp:positionH>
                <wp:positionV relativeFrom="paragraph">
                  <wp:posOffset>109176</wp:posOffset>
                </wp:positionV>
                <wp:extent cx="469900" cy="234950"/>
                <wp:effectExtent l="0" t="0" r="6350" b="0"/>
                <wp:wrapNone/>
                <wp:docPr id="30" name="Text Box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9900" cy="234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B0A47" w:rsidRDefault="007B0A47" w:rsidP="007B0A47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 </w:t>
                            </w:r>
                          </w:p>
                          <w:p w:rsidR="007B0A47" w:rsidRDefault="007B0A47" w:rsidP="007B0A47"/>
                          <w:p w:rsidR="007B0A47" w:rsidRDefault="007B0A47" w:rsidP="007B0A4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D9D1D5" id="_x0000_s1050" type="#_x0000_t202" style="position:absolute;margin-left:157.05pt;margin-top:8.6pt;width:37pt;height:18.5pt;z-index:25203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" stroked="f">
                <v:textbox>
                  <w:txbxContent>
                    <w:p w:rsidR="007B0A47" w:rsidRDefault="007B0A47" w:rsidP="007B0A47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 </w:t>
                      </w:r>
                    </w:p>
                    <w:p w:rsidR="007B0A47" w:rsidRDefault="007B0A47" w:rsidP="007B0A47"/>
                    <w:p w:rsidR="007B0A47" w:rsidRDefault="007B0A47" w:rsidP="007B0A47"/>
                  </w:txbxContent>
                </v:textbox>
              </v:shape>
            </w:pict>
          </mc:Fallback>
        </mc:AlternateContent>
      </w:r>
      <w:r w:rsidR="00043859">
        <w:rPr>
          <w:noProof/>
        </w:rPr>
        <w:object w:dxaOrig="1440" w:dyaOrig="1440">
          <v:shape id="_x0000_s2031" type="#_x0000_t75" style="position:absolute;margin-left:328.25pt;margin-top:8pt;width:185.3pt;height:67.75pt;z-index:252028928;mso-position-horizontal-relative:text;mso-position-vertical-relative:text" wrapcoords="0 0 21600 0 21600 21600 0 21600 0 0">
            <v:imagedata r:id="rId96" o:title=""/>
            <w10:wrap type="tight"/>
          </v:shape>
          <o:OLEObject Type="Embed" ProgID="FXDraw.Graphic" ShapeID="_x0000_s2031" DrawAspect="Content" ObjectID="_1530552523" r:id="rId97"/>
        </w:object>
      </w:r>
    </w:p>
    <w:p w:rsidR="00E26B60" w:rsidRDefault="00A41143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2247089</wp:posOffset>
                </wp:positionH>
                <wp:positionV relativeFrom="paragraph">
                  <wp:posOffset>97033</wp:posOffset>
                </wp:positionV>
                <wp:extent cx="19456" cy="564205"/>
                <wp:effectExtent l="0" t="0" r="19050" b="2667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456" cy="564205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6617DD5" id="Straight Connector 1" o:spid="_x0000_s1026" style="position:absolute;flip:x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6.95pt,7.65pt" to="178.5pt,5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" strokecolor="black [3040]">
                <v:stroke dashstyle="dash"/>
              </v:line>
            </w:pict>
          </mc:Fallback>
        </mc:AlternateContent>
      </w:r>
      <w:r w:rsidR="007B0A47"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35072" behindDoc="0" locked="0" layoutInCell="1" allowOverlap="1" wp14:anchorId="5590A130" wp14:editId="288492B1">
                <wp:simplePos x="0" y="0"/>
                <wp:positionH relativeFrom="column">
                  <wp:posOffset>2992582</wp:posOffset>
                </wp:positionH>
                <wp:positionV relativeFrom="paragraph">
                  <wp:posOffset>466684</wp:posOffset>
                </wp:positionV>
                <wp:extent cx="469900" cy="222161"/>
                <wp:effectExtent l="0" t="0" r="6350" b="6985"/>
                <wp:wrapNone/>
                <wp:docPr id="31" name="Text Box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9900" cy="22216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B0A47" w:rsidRDefault="007B0A47" w:rsidP="007B0A47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 </w:t>
                            </w:r>
                          </w:p>
                          <w:p w:rsidR="007B0A47" w:rsidRDefault="007B0A47" w:rsidP="007B0A47"/>
                          <w:p w:rsidR="007B0A47" w:rsidRDefault="007B0A47" w:rsidP="007B0A4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90A130" id="_x0000_s1051" type="#_x0000_t202" style="position:absolute;margin-left:235.65pt;margin-top:36.75pt;width:37pt;height:17.5pt;z-index:25203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" stroked="f">
                <v:textbox>
                  <w:txbxContent>
                    <w:p w:rsidR="007B0A47" w:rsidRDefault="007B0A47" w:rsidP="007B0A47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 </w:t>
                      </w:r>
                    </w:p>
                    <w:p w:rsidR="007B0A47" w:rsidRDefault="007B0A47" w:rsidP="007B0A47"/>
                    <w:p w:rsidR="007B0A47" w:rsidRDefault="007B0A47" w:rsidP="007B0A47"/>
                  </w:txbxContent>
                </v:textbox>
              </v:shape>
            </w:pict>
          </mc:Fallback>
        </mc:AlternateContent>
      </w:r>
      <w:r w:rsidR="007B0A47"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30976" behindDoc="0" locked="0" layoutInCell="1" allowOverlap="1" wp14:anchorId="42A282BF" wp14:editId="6F7EC3A2">
                <wp:simplePos x="0" y="0"/>
                <wp:positionH relativeFrom="column">
                  <wp:posOffset>1323340</wp:posOffset>
                </wp:positionH>
                <wp:positionV relativeFrom="paragraph">
                  <wp:posOffset>466046</wp:posOffset>
                </wp:positionV>
                <wp:extent cx="469900" cy="234950"/>
                <wp:effectExtent l="0" t="0" r="6350" b="0"/>
                <wp:wrapNone/>
                <wp:docPr id="29" name="Text Box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9900" cy="234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B0A47" w:rsidRDefault="007B0A47" w:rsidP="007B0A47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 </w:t>
                            </w:r>
                          </w:p>
                          <w:p w:rsidR="007B0A47" w:rsidRDefault="007B0A47" w:rsidP="007B0A47"/>
                          <w:p w:rsidR="007B0A47" w:rsidRDefault="007B0A47" w:rsidP="007B0A4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A282BF" id="_x0000_s1052" type="#_x0000_t202" style="position:absolute;margin-left:104.2pt;margin-top:36.7pt;width:37pt;height:18.5pt;z-index:25203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" stroked="f">
                <v:textbox>
                  <w:txbxContent>
                    <w:p w:rsidR="007B0A47" w:rsidRDefault="007B0A47" w:rsidP="007B0A47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 </w:t>
                      </w:r>
                    </w:p>
                    <w:p w:rsidR="007B0A47" w:rsidRDefault="007B0A47" w:rsidP="007B0A47"/>
                    <w:p w:rsidR="007B0A47" w:rsidRDefault="007B0A47" w:rsidP="007B0A47"/>
                  </w:txbxContent>
                </v:textbox>
              </v:shape>
            </w:pict>
          </mc:Fallback>
        </mc:AlternateContent>
      </w:r>
      <w:r w:rsidR="007B0A47">
        <w:rPr>
          <w:rFonts w:ascii="Arial" w:hAnsi="Arial" w:cs="Arial"/>
          <w:position w:val="-6"/>
        </w:rPr>
        <w:tab/>
        <w:t>(iii)</w:t>
      </w:r>
      <w:r w:rsidR="007B0A47">
        <w:rPr>
          <w:rFonts w:ascii="Arial" w:hAnsi="Arial" w:cs="Arial"/>
          <w:position w:val="-6"/>
        </w:rPr>
        <w:tab/>
      </w:r>
      <w:r w:rsidR="007B0A47" w:rsidRPr="007B0A47">
        <w:rPr>
          <w:rFonts w:ascii="Arial" w:hAnsi="Arial" w:cs="Arial"/>
          <w:position w:val="-36"/>
        </w:rPr>
        <w:object w:dxaOrig="4720" w:dyaOrig="740">
          <v:shape id="_x0000_i1058" type="#_x0000_t75" style="width:236.25pt;height:36.75pt" o:ole="">
            <v:imagedata r:id="rId98" o:title=""/>
          </v:shape>
          <o:OLEObject Type="Embed" ProgID="Equation.DSMT4" ShapeID="_x0000_i1058" DrawAspect="Content" ObjectID="_1530552499" r:id="rId99"/>
        </w:object>
      </w:r>
    </w:p>
    <w:p w:rsidR="00E26B60" w:rsidRDefault="007B0A47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  <w:r>
        <w:tab/>
      </w:r>
      <w:r>
        <w:tab/>
      </w:r>
      <w:r w:rsidR="00A41143" w:rsidRPr="00F44D63">
        <w:rPr>
          <w:position w:val="-6"/>
        </w:rPr>
        <w:object w:dxaOrig="859" w:dyaOrig="279">
          <v:shape id="_x0000_i1082" type="#_x0000_t75" style="width:42.8pt;height:14.1pt" o:ole="">
            <v:imagedata r:id="rId100" o:title=""/>
          </v:shape>
          <o:OLEObject Type="Embed" ProgID="Equation.DSMT4" ShapeID="_x0000_i1082" DrawAspect="Content" ObjectID="_1530552500" r:id="rId101"/>
        </w:object>
      </w:r>
      <w:r>
        <w:t xml:space="preserve">                                   </w:t>
      </w:r>
      <w:r w:rsidRPr="00F44D63">
        <w:rPr>
          <w:position w:val="-6"/>
        </w:rPr>
        <w:object w:dxaOrig="840" w:dyaOrig="279">
          <v:shape id="_x0000_i1059" type="#_x0000_t75" style="width:41.8pt;height:14.1pt" o:ole="">
            <v:imagedata r:id="rId102" o:title=""/>
          </v:shape>
          <o:OLEObject Type="Embed" ProgID="Equation.DSMT4" ShapeID="_x0000_i1059" DrawAspect="Content" ObjectID="_1530552501" r:id="rId103"/>
        </w:object>
      </w:r>
    </w:p>
    <w:p w:rsidR="00E26B60" w:rsidRDefault="007B0A47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  <w:r>
        <w:rPr>
          <w:rFonts w:ascii="Arial" w:hAnsi="Arial" w:cs="Arial"/>
          <w:position w:val="-6"/>
        </w:rPr>
        <w:lastRenderedPageBreak/>
        <w:t>(b)</w:t>
      </w:r>
      <w:r>
        <w:rPr>
          <w:rFonts w:ascii="Arial" w:hAnsi="Arial" w:cs="Arial"/>
          <w:position w:val="-6"/>
        </w:rPr>
        <w:tab/>
        <w:t>(</w:t>
      </w:r>
      <w:proofErr w:type="gramStart"/>
      <w:r>
        <w:rPr>
          <w:rFonts w:ascii="Arial" w:hAnsi="Arial" w:cs="Arial"/>
          <w:position w:val="-6"/>
        </w:rPr>
        <w:t>i</w:t>
      </w:r>
      <w:proofErr w:type="gramEnd"/>
      <w:r>
        <w:rPr>
          <w:rFonts w:ascii="Arial" w:hAnsi="Arial" w:cs="Arial"/>
          <w:position w:val="-6"/>
        </w:rPr>
        <w:t>)</w:t>
      </w:r>
      <w:r w:rsidR="005827CD" w:rsidRPr="005827CD">
        <w:rPr>
          <w:rFonts w:ascii="Arial" w:hAnsi="Arial" w:cs="Arial"/>
          <w:noProof/>
          <w:highlight w:val="yellow"/>
          <w:lang w:eastAsia="en-AU"/>
        </w:rPr>
        <w:t xml:space="preserve"> </w:t>
      </w:r>
    </w:p>
    <w:p w:rsidR="007B0A47" w:rsidRDefault="005827CD" w:rsidP="007B0A47">
      <w:pPr>
        <w:tabs>
          <w:tab w:val="left" w:pos="567"/>
          <w:tab w:val="left" w:pos="1134"/>
          <w:tab w:val="left" w:pos="1701"/>
          <w:tab w:val="right" w:pos="9072"/>
        </w:tabs>
        <w:spacing w:after="0"/>
        <w:jc w:val="center"/>
        <w:rPr>
          <w:rFonts w:ascii="Arial" w:hAnsi="Arial" w:cs="Arial"/>
          <w:position w:val="-6"/>
        </w:rPr>
      </w:pPr>
      <w:r w:rsidRPr="005827CD">
        <w:rPr>
          <w:rFonts w:ascii="Arial" w:hAnsi="Arial" w:cs="Arial"/>
          <w:b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 wp14:anchorId="570688F1" wp14:editId="30C0647C">
                <wp:simplePos x="0" y="0"/>
                <wp:positionH relativeFrom="page">
                  <wp:posOffset>4751043</wp:posOffset>
                </wp:positionH>
                <wp:positionV relativeFrom="paragraph">
                  <wp:posOffset>672064</wp:posOffset>
                </wp:positionV>
                <wp:extent cx="914400" cy="300537"/>
                <wp:effectExtent l="0" t="0" r="0" b="4445"/>
                <wp:wrapNone/>
                <wp:docPr id="85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0053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27CD" w:rsidRDefault="00004934" w:rsidP="005827C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="005827CD"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="005827CD"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5827CD" w:rsidRDefault="005827CD" w:rsidP="005827CD"/>
                          <w:p w:rsidR="005827CD" w:rsidRDefault="005827CD" w:rsidP="005827C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5827CD" w:rsidRDefault="005827CD" w:rsidP="005827C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004934" w:rsidRDefault="00004934" w:rsidP="00C41E1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0688F1" id="Text Box 422" o:spid="_x0000_s1053" type="#_x0000_t202" style="position:absolute;left:0;text-align:left;margin-left:374.1pt;margin-top:52.9pt;width:1in;height:23.65pt;z-index:2519060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" stroked="f">
                <v:textbox>
                  <w:txbxContent>
                    <w:p w:rsidR="005827CD" w:rsidRDefault="00004934" w:rsidP="005827C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="005827CD"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="005827CD"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5827CD" w:rsidRDefault="005827CD" w:rsidP="005827CD"/>
                    <w:p w:rsidR="005827CD" w:rsidRDefault="005827CD" w:rsidP="005827C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5827CD" w:rsidRDefault="005827CD" w:rsidP="005827C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004934" w:rsidRDefault="00004934" w:rsidP="00C41E13"/>
                  </w:txbxContent>
                </v:textbox>
                <w10:wrap anchorx="page"/>
              </v:shape>
            </w:pict>
          </mc:Fallback>
        </mc:AlternateContent>
      </w:r>
      <w:r w:rsidRPr="005827CD">
        <w:rPr>
          <w:rFonts w:ascii="Arial" w:hAnsi="Arial" w:cs="Arial"/>
        </w:rPr>
        <w:object w:dxaOrig="4939" w:dyaOrig="2265">
          <v:shape id="_x0000_i1060" type="#_x0000_t75" style="width:161pt;height:73.95pt" o:ole="">
            <v:imagedata r:id="rId104" o:title=""/>
          </v:shape>
          <o:OLEObject Type="Embed" ProgID="FXDraw.Graphic" ShapeID="_x0000_i1060" DrawAspect="Content" ObjectID="_1530552502" r:id="rId105"/>
        </w:object>
      </w:r>
    </w:p>
    <w:p w:rsidR="007B0A47" w:rsidRDefault="007B0A47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</w:p>
    <w:p w:rsidR="007B0A47" w:rsidRDefault="005827CD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  <w:r>
        <w:rPr>
          <w:rFonts w:ascii="Arial" w:hAnsi="Arial" w:cs="Arial"/>
          <w:position w:val="-6"/>
        </w:rPr>
        <w:tab/>
        <w:t>(ii)</w:t>
      </w:r>
      <w:r>
        <w:rPr>
          <w:rFonts w:ascii="Arial" w:hAnsi="Arial" w:cs="Arial"/>
          <w:position w:val="-6"/>
        </w:rPr>
        <w:tab/>
      </w:r>
      <w:r w:rsidRPr="005827CD">
        <w:rPr>
          <w:rFonts w:ascii="Arial" w:hAnsi="Arial" w:cs="Arial"/>
          <w:position w:val="-6"/>
        </w:rPr>
        <w:object w:dxaOrig="2299" w:dyaOrig="320">
          <v:shape id="_x0000_i1061" type="#_x0000_t75" style="width:114.85pt;height:16.1pt" o:ole="">
            <v:imagedata r:id="rId106" o:title=""/>
          </v:shape>
          <o:OLEObject Type="Embed" ProgID="Equation.DSMT4" ShapeID="_x0000_i1061" DrawAspect="Content" ObjectID="_1530552503" r:id="rId107"/>
        </w:object>
      </w:r>
    </w:p>
    <w:p w:rsidR="005827CD" w:rsidRDefault="005827CD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39168" behindDoc="0" locked="0" layoutInCell="1" allowOverlap="1" wp14:anchorId="348592FA" wp14:editId="0364520C">
                <wp:simplePos x="0" y="0"/>
                <wp:positionH relativeFrom="column">
                  <wp:posOffset>1470713</wp:posOffset>
                </wp:positionH>
                <wp:positionV relativeFrom="paragraph">
                  <wp:posOffset>276532</wp:posOffset>
                </wp:positionV>
                <wp:extent cx="469900" cy="222161"/>
                <wp:effectExtent l="0" t="0" r="6350" b="6985"/>
                <wp:wrapNone/>
                <wp:docPr id="33" name="Text Box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9900" cy="22216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27CD" w:rsidRDefault="005827CD" w:rsidP="005827C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 </w:t>
                            </w:r>
                          </w:p>
                          <w:p w:rsidR="005827CD" w:rsidRDefault="005827CD" w:rsidP="005827CD"/>
                          <w:p w:rsidR="005827CD" w:rsidRDefault="005827CD" w:rsidP="005827C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8592FA" id="_x0000_s1054" type="#_x0000_t202" style="position:absolute;margin-left:115.8pt;margin-top:21.75pt;width:37pt;height:17.5pt;z-index:25203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" stroked="f">
                <v:textbox>
                  <w:txbxContent>
                    <w:p w:rsidR="005827CD" w:rsidRDefault="005827CD" w:rsidP="005827C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 </w:t>
                      </w:r>
                    </w:p>
                    <w:p w:rsidR="005827CD" w:rsidRDefault="005827CD" w:rsidP="005827CD"/>
                    <w:p w:rsidR="005827CD" w:rsidRDefault="005827CD" w:rsidP="005827CD"/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37120" behindDoc="0" locked="0" layoutInCell="1" allowOverlap="1" wp14:anchorId="1ECCC9B3" wp14:editId="31629B50">
                <wp:simplePos x="0" y="0"/>
                <wp:positionH relativeFrom="column">
                  <wp:posOffset>3427401</wp:posOffset>
                </wp:positionH>
                <wp:positionV relativeFrom="paragraph">
                  <wp:posOffset>9197</wp:posOffset>
                </wp:positionV>
                <wp:extent cx="469900" cy="222161"/>
                <wp:effectExtent l="0" t="0" r="6350" b="6985"/>
                <wp:wrapNone/>
                <wp:docPr id="32" name="Text Box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9900" cy="22216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27CD" w:rsidRDefault="005827CD" w:rsidP="005827C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 </w:t>
                            </w:r>
                          </w:p>
                          <w:p w:rsidR="005827CD" w:rsidRDefault="005827CD" w:rsidP="005827CD"/>
                          <w:p w:rsidR="005827CD" w:rsidRDefault="005827CD" w:rsidP="005827C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CCC9B3" id="_x0000_s1055" type="#_x0000_t202" style="position:absolute;margin-left:269.85pt;margin-top:.7pt;width:37pt;height:17.5pt;z-index:25203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" stroked="f">
                <v:textbox>
                  <w:txbxContent>
                    <w:p w:rsidR="005827CD" w:rsidRDefault="005827CD" w:rsidP="005827C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 </w:t>
                      </w:r>
                    </w:p>
                    <w:p w:rsidR="005827CD" w:rsidRDefault="005827CD" w:rsidP="005827CD"/>
                    <w:p w:rsidR="005827CD" w:rsidRDefault="005827CD" w:rsidP="005827CD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position w:val="-6"/>
        </w:rPr>
        <w:tab/>
      </w:r>
      <w:r>
        <w:rPr>
          <w:rFonts w:ascii="Arial" w:hAnsi="Arial" w:cs="Arial"/>
          <w:position w:val="-6"/>
        </w:rPr>
        <w:tab/>
      </w:r>
      <w:r w:rsidRPr="005827CD">
        <w:rPr>
          <w:rFonts w:ascii="Arial" w:hAnsi="Arial" w:cs="Arial"/>
          <w:position w:val="-32"/>
        </w:rPr>
        <w:object w:dxaOrig="4080" w:dyaOrig="760">
          <v:shape id="_x0000_i1062" type="#_x0000_t75" style="width:204pt;height:37.75pt" o:ole="">
            <v:imagedata r:id="rId108" o:title=""/>
          </v:shape>
          <o:OLEObject Type="Embed" ProgID="Equation.DSMT4" ShapeID="_x0000_i1062" DrawAspect="Content" ObjectID="_1530552504" r:id="rId109"/>
        </w:object>
      </w:r>
    </w:p>
    <w:p w:rsidR="005827CD" w:rsidRDefault="005827CD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  <w:r>
        <w:rPr>
          <w:rFonts w:ascii="Arial" w:hAnsi="Arial" w:cs="Arial"/>
          <w:position w:val="-6"/>
        </w:rPr>
        <w:tab/>
      </w:r>
      <w:r>
        <w:rPr>
          <w:rFonts w:ascii="Arial" w:hAnsi="Arial" w:cs="Arial"/>
          <w:position w:val="-6"/>
        </w:rPr>
        <w:tab/>
        <w:t>Ken had to fly 678 km back to Perth</w:t>
      </w:r>
    </w:p>
    <w:p w:rsidR="005827CD" w:rsidRDefault="005827CD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</w:p>
    <w:p w:rsidR="005827CD" w:rsidRDefault="00885DD7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41216" behindDoc="0" locked="0" layoutInCell="1" allowOverlap="1" wp14:anchorId="255E8CB6" wp14:editId="3748EBFF">
                <wp:simplePos x="0" y="0"/>
                <wp:positionH relativeFrom="column">
                  <wp:posOffset>1674016</wp:posOffset>
                </wp:positionH>
                <wp:positionV relativeFrom="paragraph">
                  <wp:posOffset>474629</wp:posOffset>
                </wp:positionV>
                <wp:extent cx="418465" cy="208280"/>
                <wp:effectExtent l="0" t="0" r="1270" b="0"/>
                <wp:wrapNone/>
                <wp:docPr id="34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0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85DD7" w:rsidRDefault="00885DD7" w:rsidP="00885DD7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5E8CB6" id="_x0000_s1056" type="#_x0000_t202" style="position:absolute;margin-left:131.8pt;margin-top:37.35pt;width:32.95pt;height:16.4pt;z-index:25204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" stroked="f">
                <v:textbox>
                  <w:txbxContent>
                    <w:p w:rsidR="00885DD7" w:rsidRDefault="00885DD7" w:rsidP="00885DD7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 wp14:anchorId="0392733A" wp14:editId="245B2687">
                <wp:simplePos x="0" y="0"/>
                <wp:positionH relativeFrom="column">
                  <wp:posOffset>1954157</wp:posOffset>
                </wp:positionH>
                <wp:positionV relativeFrom="paragraph">
                  <wp:posOffset>97577</wp:posOffset>
                </wp:positionV>
                <wp:extent cx="418465" cy="208280"/>
                <wp:effectExtent l="0" t="0" r="1270" b="0"/>
                <wp:wrapNone/>
                <wp:docPr id="90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0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4934" w:rsidRDefault="00004934" w:rsidP="001312CE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92733A" id="_x0000_s1057" type="#_x0000_t202" style="position:absolute;margin-left:153.85pt;margin-top:7.7pt;width:32.95pt;height:16.4pt;z-index:25191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" stroked="f">
                <v:textbox>
                  <w:txbxContent>
                    <w:p w:rsidR="00004934" w:rsidRDefault="00004934" w:rsidP="001312CE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5827CD">
        <w:rPr>
          <w:rFonts w:ascii="Arial" w:hAnsi="Arial" w:cs="Arial"/>
          <w:position w:val="-6"/>
        </w:rPr>
        <w:tab/>
        <w:t>(iii)</w:t>
      </w:r>
      <w:r w:rsidR="005827CD">
        <w:rPr>
          <w:rFonts w:ascii="Arial" w:hAnsi="Arial" w:cs="Arial"/>
          <w:position w:val="-6"/>
        </w:rPr>
        <w:tab/>
      </w:r>
      <w:r w:rsidR="005827CD" w:rsidRPr="005827CD">
        <w:rPr>
          <w:rFonts w:ascii="Arial" w:hAnsi="Arial" w:cs="Arial"/>
          <w:position w:val="-48"/>
        </w:rPr>
        <w:object w:dxaOrig="1840" w:dyaOrig="1080">
          <v:shape id="_x0000_i1063" type="#_x0000_t75" style="width:92.2pt;height:53.85pt" o:ole="">
            <v:imagedata r:id="rId110" o:title=""/>
          </v:shape>
          <o:OLEObject Type="Embed" ProgID="Equation.DSMT4" ShapeID="_x0000_i1063" DrawAspect="Content" ObjectID="_1530552505" r:id="rId111"/>
        </w:object>
      </w:r>
    </w:p>
    <w:p w:rsidR="007B0A47" w:rsidRDefault="00885DD7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43264" behindDoc="0" locked="0" layoutInCell="1" allowOverlap="1" wp14:anchorId="1C864D88" wp14:editId="67591213">
                <wp:simplePos x="0" y="0"/>
                <wp:positionH relativeFrom="column">
                  <wp:posOffset>2486154</wp:posOffset>
                </wp:positionH>
                <wp:positionV relativeFrom="paragraph">
                  <wp:posOffset>506370</wp:posOffset>
                </wp:positionV>
                <wp:extent cx="418465" cy="208280"/>
                <wp:effectExtent l="0" t="0" r="1270" b="0"/>
                <wp:wrapNone/>
                <wp:docPr id="35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0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85DD7" w:rsidRDefault="00885DD7" w:rsidP="00885DD7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864D88" id="_x0000_s1058" type="#_x0000_t202" style="position:absolute;margin-left:195.75pt;margin-top:39.85pt;width:32.95pt;height:16.4pt;z-index:25204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" stroked="f">
                <v:textbox>
                  <w:txbxContent>
                    <w:p w:rsidR="00885DD7" w:rsidRDefault="00885DD7" w:rsidP="00885DD7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5827CD">
        <w:rPr>
          <w:rFonts w:ascii="Arial" w:hAnsi="Arial" w:cs="Arial"/>
          <w:position w:val="-6"/>
        </w:rPr>
        <w:tab/>
      </w:r>
      <w:r>
        <w:rPr>
          <w:rFonts w:ascii="Arial" w:hAnsi="Arial" w:cs="Arial"/>
          <w:position w:val="-6"/>
        </w:rPr>
        <w:tab/>
      </w:r>
      <w:r w:rsidR="005827CD" w:rsidRPr="005827CD">
        <w:rPr>
          <w:rFonts w:ascii="Arial" w:hAnsi="Arial" w:cs="Arial"/>
        </w:rPr>
        <w:object w:dxaOrig="4320" w:dyaOrig="2620">
          <v:shape id="_x0000_i1064" type="#_x0000_t75" style="width:141.05pt;height:85.55pt" o:ole="">
            <v:imagedata r:id="rId112" o:title=""/>
          </v:shape>
          <o:OLEObject Type="Embed" ProgID="FXDraw.Graphic" ShapeID="_x0000_i1064" DrawAspect="Content" ObjectID="_1530552506" r:id="rId113"/>
        </w:object>
      </w:r>
    </w:p>
    <w:p w:rsidR="00885DD7" w:rsidRDefault="00885DD7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</w:p>
    <w:p w:rsidR="005827CD" w:rsidRDefault="00885DD7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45312" behindDoc="0" locked="0" layoutInCell="1" allowOverlap="1" wp14:anchorId="3262F7FC" wp14:editId="19D052FE">
                <wp:simplePos x="0" y="0"/>
                <wp:positionH relativeFrom="column">
                  <wp:posOffset>3305810</wp:posOffset>
                </wp:positionH>
                <wp:positionV relativeFrom="paragraph">
                  <wp:posOffset>6350</wp:posOffset>
                </wp:positionV>
                <wp:extent cx="418465" cy="208280"/>
                <wp:effectExtent l="0" t="0" r="1270" b="0"/>
                <wp:wrapNone/>
                <wp:docPr id="38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0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85DD7" w:rsidRDefault="00885DD7" w:rsidP="00885DD7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62F7FC" id="_x0000_s1059" type="#_x0000_t202" style="position:absolute;margin-left:260.3pt;margin-top:.5pt;width:32.95pt;height:16.4pt;z-index:25204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" stroked="f">
                <v:textbox>
                  <w:txbxContent>
                    <w:p w:rsidR="00885DD7" w:rsidRDefault="00885DD7" w:rsidP="00885DD7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5827CD">
        <w:rPr>
          <w:rFonts w:ascii="Arial" w:hAnsi="Arial" w:cs="Arial"/>
        </w:rPr>
        <w:tab/>
      </w:r>
      <w:r w:rsidR="005827CD">
        <w:rPr>
          <w:rFonts w:ascii="Arial" w:hAnsi="Arial" w:cs="Arial"/>
        </w:rPr>
        <w:tab/>
        <w:t xml:space="preserve">The direction is </w:t>
      </w:r>
      <w:r w:rsidRPr="00885DD7">
        <w:rPr>
          <w:rFonts w:ascii="Arial" w:hAnsi="Arial" w:cs="Arial"/>
          <w:position w:val="-6"/>
        </w:rPr>
        <w:object w:dxaOrig="2439" w:dyaOrig="320">
          <v:shape id="_x0000_i1065" type="#_x0000_t75" style="width:121.85pt;height:16.1pt" o:ole="">
            <v:imagedata r:id="rId114" o:title=""/>
          </v:shape>
          <o:OLEObject Type="Embed" ProgID="Equation.DSMT4" ShapeID="_x0000_i1065" DrawAspect="Content" ObjectID="_1530552507" r:id="rId115"/>
        </w:object>
      </w:r>
    </w:p>
    <w:p w:rsidR="00014ECB" w:rsidRDefault="00014ECB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</w:p>
    <w:p w:rsidR="00014ECB" w:rsidRDefault="00014ECB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</w:p>
    <w:p w:rsidR="00E26B60" w:rsidRDefault="00E26B60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</w:p>
    <w:p w:rsidR="00885DD7" w:rsidRDefault="00014ECB" w:rsidP="00C41E13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>
          <v:shape id="_x0000_s2032" type="#_x0000_t75" style="position:absolute;margin-left:213.6pt;margin-top:27.95pt;width:136.55pt;height:119.7pt;z-index:252047360;mso-position-horizontal-relative:text;mso-position-vertical-relative:text">
            <v:imagedata r:id="rId116" o:title=""/>
          </v:shape>
          <o:OLEObject Type="Embed" ProgID="FXDraw.Graphic" ShapeID="_x0000_s2032" DrawAspect="Content" ObjectID="_1530552524" r:id="rId117"/>
        </w:object>
      </w:r>
      <w:r w:rsidR="00885DD7"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53504" behindDoc="0" locked="0" layoutInCell="1" allowOverlap="1" wp14:anchorId="7AE1F47E" wp14:editId="496D8CDE">
                <wp:simplePos x="0" y="0"/>
                <wp:positionH relativeFrom="column">
                  <wp:posOffset>1400175</wp:posOffset>
                </wp:positionH>
                <wp:positionV relativeFrom="paragraph">
                  <wp:posOffset>390322</wp:posOffset>
                </wp:positionV>
                <wp:extent cx="476655" cy="243191"/>
                <wp:effectExtent l="0" t="0" r="0" b="5080"/>
                <wp:wrapNone/>
                <wp:docPr id="44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655" cy="24319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5D7A" w:rsidRDefault="00885DD7" w:rsidP="00875D7A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="00875D7A"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885DD7" w:rsidRDefault="00885DD7" w:rsidP="00885DD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E1F47E" id="_x0000_s1060" type="#_x0000_t202" style="position:absolute;margin-left:110.25pt;margin-top:30.75pt;width:37.55pt;height:19.15pt;z-index:252053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" stroked="f">
                <v:textbox>
                  <w:txbxContent>
                    <w:p w:rsidR="00875D7A" w:rsidRDefault="00885DD7" w:rsidP="00875D7A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="00875D7A"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885DD7" w:rsidRDefault="00885DD7" w:rsidP="00885DD7"/>
                  </w:txbxContent>
                </v:textbox>
              </v:shape>
            </w:pict>
          </mc:Fallback>
        </mc:AlternateContent>
      </w:r>
      <w:r w:rsidR="00885DD7"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51456" behindDoc="0" locked="0" layoutInCell="1" allowOverlap="1" wp14:anchorId="3818D63E" wp14:editId="2BDFE3DD">
                <wp:simplePos x="0" y="0"/>
                <wp:positionH relativeFrom="column">
                  <wp:posOffset>1601430</wp:posOffset>
                </wp:positionH>
                <wp:positionV relativeFrom="paragraph">
                  <wp:posOffset>82492</wp:posOffset>
                </wp:positionV>
                <wp:extent cx="418465" cy="208280"/>
                <wp:effectExtent l="0" t="0" r="1270" b="0"/>
                <wp:wrapNone/>
                <wp:docPr id="40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0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85DD7" w:rsidRDefault="00885DD7" w:rsidP="00885DD7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18D63E" id="_x0000_s1061" type="#_x0000_t202" style="position:absolute;margin-left:126.1pt;margin-top:6.5pt;width:32.95pt;height:16.4pt;z-index:252051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" stroked="f">
                <v:textbox>
                  <w:txbxContent>
                    <w:p w:rsidR="00885DD7" w:rsidRDefault="00885DD7" w:rsidP="00885DD7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885DD7" w:rsidRPr="00885DD7">
        <w:rPr>
          <w:rFonts w:ascii="Arial" w:hAnsi="Arial" w:cs="Arial"/>
        </w:rPr>
        <w:t>(c)</w:t>
      </w:r>
      <w:r w:rsidR="00885DD7" w:rsidRPr="00885DD7">
        <w:rPr>
          <w:rFonts w:ascii="Arial" w:hAnsi="Arial" w:cs="Arial"/>
        </w:rPr>
        <w:tab/>
        <w:t>(</w:t>
      </w:r>
      <w:proofErr w:type="gramStart"/>
      <w:r w:rsidR="00885DD7" w:rsidRPr="00885DD7">
        <w:rPr>
          <w:rFonts w:ascii="Arial" w:hAnsi="Arial" w:cs="Arial"/>
        </w:rPr>
        <w:t>i</w:t>
      </w:r>
      <w:proofErr w:type="gramEnd"/>
      <w:r w:rsidR="00885DD7" w:rsidRPr="00885DD7">
        <w:rPr>
          <w:rFonts w:ascii="Arial" w:hAnsi="Arial" w:cs="Arial"/>
        </w:rPr>
        <w:t>)</w:t>
      </w:r>
      <w:r w:rsidR="00885DD7" w:rsidRPr="00885DD7">
        <w:rPr>
          <w:rFonts w:ascii="Arial" w:hAnsi="Arial" w:cs="Arial"/>
        </w:rPr>
        <w:tab/>
      </w:r>
      <w:r w:rsidR="00885DD7" w:rsidRPr="00885DD7">
        <w:rPr>
          <w:rFonts w:ascii="Arial" w:hAnsi="Arial" w:cs="Arial"/>
          <w:position w:val="-42"/>
        </w:rPr>
        <w:object w:dxaOrig="1280" w:dyaOrig="960">
          <v:shape id="_x0000_i1066" type="#_x0000_t75" style="width:63.95pt;height:47.85pt" o:ole="">
            <v:imagedata r:id="rId118" o:title=""/>
          </v:shape>
          <o:OLEObject Type="Embed" ProgID="Equation.DSMT4" ShapeID="_x0000_i1066" DrawAspect="Content" ObjectID="_1530552508" r:id="rId119"/>
        </w:object>
      </w:r>
    </w:p>
    <w:p w:rsidR="00FD756E" w:rsidRPr="00885DD7" w:rsidRDefault="00885DD7" w:rsidP="00C41E13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885DD7" w:rsidRDefault="00885DD7" w:rsidP="00C41E13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b/>
          <w:sz w:val="28"/>
          <w:szCs w:val="28"/>
          <w:highlight w:val="yellow"/>
        </w:rPr>
      </w:pPr>
    </w:p>
    <w:p w:rsidR="00885DD7" w:rsidRDefault="00885DD7" w:rsidP="00C41E13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b/>
          <w:sz w:val="28"/>
          <w:szCs w:val="28"/>
          <w:highlight w:val="yellow"/>
        </w:rPr>
      </w:pPr>
    </w:p>
    <w:p w:rsidR="00B75F0D" w:rsidRPr="009A706B" w:rsidRDefault="00014ECB" w:rsidP="00885DD7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highlight w:val="yellow"/>
        </w:rPr>
      </w:pPr>
      <w:r w:rsidRPr="00885DD7">
        <w:rPr>
          <w:rFonts w:ascii="Arial" w:hAnsi="Arial" w:cs="Arial"/>
          <w:b/>
          <w:noProof/>
          <w:sz w:val="28"/>
          <w:szCs w:val="28"/>
          <w:highlight w:val="yellow"/>
          <w:lang w:eastAsia="en-AU"/>
        </w:rPr>
        <mc:AlternateContent>
          <mc:Choice Requires="wps">
            <w:drawing>
              <wp:anchor distT="45720" distB="45720" distL="114300" distR="114300" simplePos="0" relativeHeight="252049408" behindDoc="0" locked="0" layoutInCell="1" allowOverlap="1" wp14:anchorId="13A54F26" wp14:editId="47DA2851">
                <wp:simplePos x="0" y="0"/>
                <wp:positionH relativeFrom="column">
                  <wp:posOffset>2811145</wp:posOffset>
                </wp:positionH>
                <wp:positionV relativeFrom="paragraph">
                  <wp:posOffset>296329</wp:posOffset>
                </wp:positionV>
                <wp:extent cx="383540" cy="289560"/>
                <wp:effectExtent l="0" t="0" r="0" b="0"/>
                <wp:wrapSquare wrapText="bothSides"/>
                <wp:docPr id="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3540" cy="28956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5DD7" w:rsidRDefault="00885DD7">
                            <w:r w:rsidRPr="00F44D63">
                              <w:rPr>
                                <w:position w:val="-6"/>
                              </w:rPr>
                              <w:object w:dxaOrig="200" w:dyaOrig="279">
                                <v:shape id="_x0000_i1090" type="#_x0000_t75" style="width:10.05pt;height:14.1pt" o:ole="">
                                  <v:imagedata r:id="rId120" o:title=""/>
                                </v:shape>
                                <o:OLEObject Type="Embed" ProgID="Equation.DSMT4" ShapeID="_x0000_i1090" DrawAspect="Content" ObjectID="_1530552526" r:id="rId12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A54F26" id="_x0000_s1062" type="#_x0000_t202" style="position:absolute;margin-left:221.35pt;margin-top:23.35pt;width:30.2pt;height:22.8pt;z-index:252049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" stroked="f">
                <v:fill opacity="0"/>
                <v:textbox>
                  <w:txbxContent>
                    <w:p w:rsidR="00885DD7" w:rsidRDefault="00885DD7">
                      <w:r w:rsidRPr="00F44D63">
                        <w:rPr>
                          <w:position w:val="-6"/>
                        </w:rPr>
                        <w:object w:dxaOrig="200" w:dyaOrig="279">
                          <v:shape id="_x0000_i1090" type="#_x0000_t75" style="width:10.05pt;height:14.1pt" o:ole="">
                            <v:imagedata r:id="rId120" o:title=""/>
                          </v:shape>
                          <o:OLEObject Type="Embed" ProgID="Equation.DSMT4" ShapeID="_x0000_i1090" DrawAspect="Content" ObjectID="_1530552526" r:id="rId122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885DD7"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26528" behindDoc="0" locked="0" layoutInCell="1" allowOverlap="1" wp14:anchorId="25DAEFEB" wp14:editId="5B32D0F4">
                <wp:simplePos x="0" y="0"/>
                <wp:positionH relativeFrom="margin">
                  <wp:posOffset>1500998</wp:posOffset>
                </wp:positionH>
                <wp:positionV relativeFrom="paragraph">
                  <wp:posOffset>375706</wp:posOffset>
                </wp:positionV>
                <wp:extent cx="418465" cy="227330"/>
                <wp:effectExtent l="0" t="0" r="635" b="1270"/>
                <wp:wrapNone/>
                <wp:docPr id="94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273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4934" w:rsidRDefault="00004934" w:rsidP="00B75F0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DAEFEB" id="_x0000_s1063" type="#_x0000_t202" style="position:absolute;margin-left:118.2pt;margin-top:29.6pt;width:32.95pt;height:17.9pt;z-index:251926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" stroked="f">
                <v:textbox>
                  <w:txbxContent>
                    <w:p w:rsidR="00004934" w:rsidRDefault="00004934" w:rsidP="00B75F0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85DD7"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24480" behindDoc="0" locked="0" layoutInCell="1" allowOverlap="1" wp14:anchorId="5C5F8419" wp14:editId="575BA86B">
                <wp:simplePos x="0" y="0"/>
                <wp:positionH relativeFrom="column">
                  <wp:posOffset>1818942</wp:posOffset>
                </wp:positionH>
                <wp:positionV relativeFrom="paragraph">
                  <wp:posOffset>92342</wp:posOffset>
                </wp:positionV>
                <wp:extent cx="418465" cy="208280"/>
                <wp:effectExtent l="0" t="0" r="1270" b="0"/>
                <wp:wrapNone/>
                <wp:docPr id="93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0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4934" w:rsidRDefault="00004934" w:rsidP="00B75F0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5F8419" id="_x0000_s1064" type="#_x0000_t202" style="position:absolute;margin-left:143.2pt;margin-top:7.25pt;width:32.95pt;height:16.4pt;z-index:25192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" stroked="f">
                <v:textbox>
                  <w:txbxContent>
                    <w:p w:rsidR="00004934" w:rsidRDefault="00004934" w:rsidP="00B75F0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885DD7" w:rsidRPr="00885DD7">
        <w:rPr>
          <w:rFonts w:ascii="Arial" w:hAnsi="Arial" w:cs="Arial"/>
        </w:rPr>
        <w:tab/>
        <w:t>(ii)</w:t>
      </w:r>
      <w:r w:rsidR="00885DD7">
        <w:rPr>
          <w:rFonts w:ascii="Arial" w:hAnsi="Arial" w:cs="Arial"/>
        </w:rPr>
        <w:tab/>
      </w:r>
      <w:r w:rsidR="00885DD7" w:rsidRPr="00885DD7">
        <w:rPr>
          <w:rFonts w:ascii="Arial" w:hAnsi="Arial" w:cs="Arial"/>
          <w:position w:val="-44"/>
        </w:rPr>
        <w:object w:dxaOrig="1700" w:dyaOrig="999">
          <v:shape id="_x0000_i1067" type="#_x0000_t75" style="width:85.1pt;height:49.85pt" o:ole="">
            <v:imagedata r:id="rId123" o:title=""/>
          </v:shape>
          <o:OLEObject Type="Embed" ProgID="Equation.DSMT4" ShapeID="_x0000_i1067" DrawAspect="Content" ObjectID="_1530552509" r:id="rId124"/>
        </w:object>
      </w:r>
    </w:p>
    <w:p w:rsidR="00B75F0D" w:rsidRPr="009A706B" w:rsidRDefault="00B75F0D" w:rsidP="00B75F0D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jc w:val="center"/>
        <w:rPr>
          <w:rFonts w:ascii="Arial" w:hAnsi="Arial" w:cs="Arial"/>
          <w:highlight w:val="yellow"/>
        </w:rPr>
      </w:pPr>
    </w:p>
    <w:p w:rsidR="001C6AA3" w:rsidRDefault="001C6AA3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1C6AA3" w:rsidRPr="001C6AA3" w:rsidRDefault="001C6AA3" w:rsidP="001C6AA3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1C6AA3">
        <w:rPr>
          <w:rFonts w:ascii="Arial" w:hAnsi="Arial" w:cs="Arial"/>
          <w:b/>
        </w:rPr>
        <w:lastRenderedPageBreak/>
        <w:t>Question 14</w:t>
      </w:r>
      <w:r w:rsidRPr="001C6AA3">
        <w:rPr>
          <w:rFonts w:ascii="Arial" w:hAnsi="Arial" w:cs="Arial"/>
          <w:b/>
        </w:rPr>
        <w:tab/>
      </w:r>
      <w:r w:rsidRPr="001C6AA3">
        <w:rPr>
          <w:rFonts w:ascii="Arial" w:hAnsi="Arial" w:cs="Arial"/>
          <w:b/>
        </w:rPr>
        <w:tab/>
        <w:t>(5 marks)</w:t>
      </w:r>
    </w:p>
    <w:p w:rsidR="001C6AA3" w:rsidRDefault="001C6AA3" w:rsidP="001C6AA3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 w:rsidRPr="001C6AA3">
        <w:rPr>
          <w:rFonts w:ascii="Arial" w:hAnsi="Arial" w:cs="Arial"/>
        </w:rPr>
        <w:t>Let x</w:t>
      </w:r>
      <w:r>
        <w:rPr>
          <w:rFonts w:ascii="Arial" w:hAnsi="Arial" w:cs="Arial"/>
        </w:rPr>
        <w:t xml:space="preserve"> = cost of Big Mac</w:t>
      </w:r>
    </w:p>
    <w:p w:rsidR="001C6AA3" w:rsidRPr="009720AF" w:rsidRDefault="001C6AA3" w:rsidP="001C6AA3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 w:rsidRPr="001C6AA3">
        <w:rPr>
          <w:rFonts w:ascii="Arial" w:hAnsi="Arial" w:cs="Arial"/>
        </w:rPr>
        <w:t xml:space="preserve">Let </w:t>
      </w:r>
      <w:r w:rsidR="009720AF">
        <w:rPr>
          <w:rFonts w:ascii="Arial" w:hAnsi="Arial" w:cs="Arial"/>
        </w:rPr>
        <w:t>y</w:t>
      </w:r>
      <w:r>
        <w:rPr>
          <w:rFonts w:ascii="Arial" w:hAnsi="Arial" w:cs="Arial"/>
        </w:rPr>
        <w:t xml:space="preserve"> = </w:t>
      </w:r>
      <w:r w:rsidRPr="009720AF">
        <w:rPr>
          <w:rFonts w:ascii="Arial" w:hAnsi="Arial" w:cs="Arial"/>
        </w:rPr>
        <w:t xml:space="preserve">cost of </w:t>
      </w:r>
      <w:r w:rsidR="009720AF" w:rsidRPr="009720AF">
        <w:rPr>
          <w:rFonts w:ascii="Arial" w:hAnsi="Arial" w:cs="Arial"/>
        </w:rPr>
        <w:t>can of coke</w:t>
      </w:r>
    </w:p>
    <w:p w:rsidR="009720AF" w:rsidRPr="009720AF" w:rsidRDefault="009720AF" w:rsidP="001C6AA3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 w:rsidRPr="009720AF">
        <w:rPr>
          <w:rFonts w:ascii="Arial" w:hAnsi="Arial" w:cs="Arial"/>
        </w:rPr>
        <w:t xml:space="preserve">3x + 4y = 22.43      x 2     </w:t>
      </w:r>
      <w:r w:rsidRPr="009720AF">
        <w:rPr>
          <w:rFonts w:ascii="Arial" w:hAnsi="Arial" w:cs="Arial"/>
          <w:sz w:val="24"/>
          <w:szCs w:val="24"/>
        </w:rPr>
        <w:sym w:font="Wingdings" w:char="F0FC"/>
      </w:r>
    </w:p>
    <w:p w:rsidR="009720AF" w:rsidRPr="009720AF" w:rsidRDefault="009720AF" w:rsidP="001C6AA3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 w:rsidRPr="009720AF">
        <w:rPr>
          <w:rFonts w:ascii="Arial" w:hAnsi="Arial" w:cs="Arial"/>
        </w:rPr>
        <w:t xml:space="preserve">2x + 5y = 19.62      x -3    </w:t>
      </w:r>
      <w:r w:rsidRPr="009720AF">
        <w:rPr>
          <w:rFonts w:ascii="Arial" w:hAnsi="Arial" w:cs="Arial"/>
          <w:sz w:val="24"/>
          <w:szCs w:val="24"/>
        </w:rPr>
        <w:sym w:font="Wingdings" w:char="F0FC"/>
      </w:r>
    </w:p>
    <w:p w:rsidR="009720AF" w:rsidRPr="009720AF" w:rsidRDefault="009720AF" w:rsidP="001C6AA3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</w:p>
    <w:p w:rsidR="009720AF" w:rsidRPr="009720AF" w:rsidRDefault="009720AF" w:rsidP="009720A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 w:rsidRPr="009720AF">
        <w:rPr>
          <w:rFonts w:ascii="Arial" w:hAnsi="Arial" w:cs="Arial"/>
        </w:rPr>
        <w:t>6x + 8y = 44.86</w:t>
      </w:r>
    </w:p>
    <w:p w:rsidR="009720AF" w:rsidRPr="009720AF" w:rsidRDefault="009720AF" w:rsidP="009720A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 w:rsidRPr="009720AF">
        <w:rPr>
          <w:rFonts w:ascii="Arial" w:hAnsi="Arial" w:cs="Arial"/>
        </w:rPr>
        <w:t xml:space="preserve">-6x - 15y = -58.86      </w:t>
      </w:r>
    </w:p>
    <w:p w:rsidR="009720AF" w:rsidRPr="009720AF" w:rsidRDefault="009720AF" w:rsidP="009720A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 w:rsidRPr="009720AF">
        <w:rPr>
          <w:rFonts w:ascii="Arial" w:hAnsi="Arial" w:cs="Arial"/>
        </w:rPr>
        <w:t xml:space="preserve">        -7y=-14</w:t>
      </w:r>
    </w:p>
    <w:p w:rsidR="009720AF" w:rsidRPr="009720AF" w:rsidRDefault="009720AF" w:rsidP="009720A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 w:rsidRPr="009720AF">
        <w:rPr>
          <w:rFonts w:ascii="Arial" w:hAnsi="Arial" w:cs="Arial"/>
        </w:rPr>
        <w:tab/>
        <w:t xml:space="preserve"> y = 2    </w:t>
      </w:r>
      <w:r w:rsidRPr="009720AF">
        <w:rPr>
          <w:rFonts w:ascii="Arial" w:hAnsi="Arial" w:cs="Arial"/>
          <w:sz w:val="24"/>
          <w:szCs w:val="24"/>
        </w:rPr>
        <w:sym w:font="Wingdings" w:char="F0FC"/>
      </w:r>
    </w:p>
    <w:p w:rsidR="009720AF" w:rsidRPr="009720AF" w:rsidRDefault="009720AF" w:rsidP="009720A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 w:rsidRPr="009720AF">
        <w:rPr>
          <w:rFonts w:ascii="Arial" w:hAnsi="Arial" w:cs="Arial"/>
        </w:rPr>
        <w:t>2x + 10 = 19.62</w:t>
      </w:r>
    </w:p>
    <w:p w:rsidR="009720AF" w:rsidRPr="009720AF" w:rsidRDefault="009720AF" w:rsidP="009720A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 w:rsidRPr="009720AF">
        <w:rPr>
          <w:rFonts w:ascii="Arial" w:hAnsi="Arial" w:cs="Arial"/>
        </w:rPr>
        <w:t xml:space="preserve">        2x = 9.62</w:t>
      </w:r>
    </w:p>
    <w:p w:rsidR="009720AF" w:rsidRPr="009720AF" w:rsidRDefault="009720AF" w:rsidP="009720A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 w:rsidRPr="009720AF">
        <w:rPr>
          <w:rFonts w:ascii="Arial" w:hAnsi="Arial" w:cs="Arial"/>
        </w:rPr>
        <w:tab/>
        <w:t xml:space="preserve"> x = 4.81   </w:t>
      </w:r>
      <w:r w:rsidRPr="009720AF">
        <w:rPr>
          <w:rFonts w:ascii="Arial" w:hAnsi="Arial" w:cs="Arial"/>
          <w:sz w:val="24"/>
          <w:szCs w:val="24"/>
        </w:rPr>
        <w:sym w:font="Wingdings" w:char="F0FC"/>
      </w:r>
    </w:p>
    <w:p w:rsidR="009720AF" w:rsidRPr="001C6AA3" w:rsidRDefault="009720AF" w:rsidP="009720A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 w:rsidRPr="009720AF">
        <w:rPr>
          <w:rFonts w:ascii="Arial" w:hAnsi="Arial" w:cs="Arial"/>
        </w:rPr>
        <w:t xml:space="preserve">Therefore a Big Mac costs $4.81 and a can of coke costs $2.    </w:t>
      </w:r>
      <w:r w:rsidRPr="009720AF">
        <w:rPr>
          <w:rFonts w:ascii="Arial" w:hAnsi="Arial" w:cs="Arial"/>
          <w:sz w:val="24"/>
          <w:szCs w:val="24"/>
        </w:rPr>
        <w:sym w:font="Wingdings" w:char="F0FC"/>
      </w:r>
    </w:p>
    <w:p w:rsidR="001C6AA3" w:rsidRDefault="009720AF" w:rsidP="001C6AA3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4A41F8">
        <w:rPr>
          <w:rFonts w:ascii="Arial" w:hAnsi="Arial" w:cs="Arial"/>
          <w:b/>
        </w:rPr>
        <w:t>Question 1</w:t>
      </w:r>
      <w:r>
        <w:rPr>
          <w:rFonts w:ascii="Arial" w:hAnsi="Arial" w:cs="Arial"/>
          <w:b/>
        </w:rPr>
        <w:t>5</w:t>
      </w:r>
      <w:r w:rsidRPr="004A41F8">
        <w:rPr>
          <w:rFonts w:ascii="Arial" w:hAnsi="Arial" w:cs="Arial"/>
          <w:b/>
        </w:rPr>
        <w:tab/>
      </w:r>
      <w:r w:rsidRPr="004A41F8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6</w:t>
      </w:r>
      <w:r w:rsidRPr="004A41F8">
        <w:rPr>
          <w:rFonts w:ascii="Arial" w:hAnsi="Arial" w:cs="Arial"/>
          <w:b/>
        </w:rPr>
        <w:t xml:space="preserve"> marks)</w:t>
      </w:r>
    </w:p>
    <w:p w:rsidR="009720AF" w:rsidRPr="001C6AA3" w:rsidRDefault="009720AF" w:rsidP="001C6AA3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57600" behindDoc="0" locked="0" layoutInCell="1" allowOverlap="1" wp14:anchorId="342BABE8" wp14:editId="0A6EA5BF">
                <wp:simplePos x="0" y="0"/>
                <wp:positionH relativeFrom="column">
                  <wp:posOffset>472809</wp:posOffset>
                </wp:positionH>
                <wp:positionV relativeFrom="paragraph">
                  <wp:posOffset>120610</wp:posOffset>
                </wp:positionV>
                <wp:extent cx="418465" cy="201295"/>
                <wp:effectExtent l="0" t="0" r="635" b="8255"/>
                <wp:wrapNone/>
                <wp:docPr id="69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01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20AF" w:rsidRDefault="009720AF" w:rsidP="009720AF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2BABE8" id="_x0000_s1065" type="#_x0000_t202" style="position:absolute;left:0;text-align:left;margin-left:37.25pt;margin-top:9.5pt;width:32.95pt;height:15.85pt;z-index:252057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" stroked="f">
                <v:textbox>
                  <w:txbxContent>
                    <w:p w:rsidR="009720AF" w:rsidRDefault="009720AF" w:rsidP="009720AF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</w:p>
    <w:p w:rsidR="009720AF" w:rsidRDefault="009720AF" w:rsidP="009720A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61696" behindDoc="0" locked="0" layoutInCell="1" allowOverlap="1" wp14:anchorId="51D94848" wp14:editId="17B6DF54">
                <wp:simplePos x="0" y="0"/>
                <wp:positionH relativeFrom="column">
                  <wp:posOffset>517947</wp:posOffset>
                </wp:positionH>
                <wp:positionV relativeFrom="paragraph">
                  <wp:posOffset>739086</wp:posOffset>
                </wp:positionV>
                <wp:extent cx="418465" cy="201295"/>
                <wp:effectExtent l="0" t="0" r="635" b="8255"/>
                <wp:wrapNone/>
                <wp:docPr id="196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01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20AF" w:rsidRDefault="009720AF" w:rsidP="009720AF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D94848" id="_x0000_s1066" type="#_x0000_t202" style="position:absolute;left:0;text-align:left;margin-left:40.8pt;margin-top:58.2pt;width:32.95pt;height:15.85pt;z-index:25206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" stroked="f">
                <v:textbox>
                  <w:txbxContent>
                    <w:p w:rsidR="009720AF" w:rsidRDefault="009720AF" w:rsidP="009720AF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59648" behindDoc="0" locked="0" layoutInCell="1" allowOverlap="1" wp14:anchorId="5DA265F1" wp14:editId="3A2DB2E1">
                <wp:simplePos x="0" y="0"/>
                <wp:positionH relativeFrom="column">
                  <wp:posOffset>536575</wp:posOffset>
                </wp:positionH>
                <wp:positionV relativeFrom="paragraph">
                  <wp:posOffset>299041</wp:posOffset>
                </wp:positionV>
                <wp:extent cx="418465" cy="201295"/>
                <wp:effectExtent l="0" t="0" r="635" b="8255"/>
                <wp:wrapNone/>
                <wp:docPr id="194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01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20AF" w:rsidRDefault="009720AF" w:rsidP="009720AF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A265F1" id="_x0000_s1067" type="#_x0000_t202" style="position:absolute;left:0;text-align:left;margin-left:42.25pt;margin-top:23.55pt;width:32.95pt;height:15.85pt;z-index:25205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" stroked="f">
                <v:textbox>
                  <w:txbxContent>
                    <w:p w:rsidR="009720AF" w:rsidRDefault="009720AF" w:rsidP="009720AF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28576" behindDoc="0" locked="0" layoutInCell="1" allowOverlap="1" wp14:anchorId="063443E6" wp14:editId="1E1D8016">
                <wp:simplePos x="0" y="0"/>
                <wp:positionH relativeFrom="column">
                  <wp:posOffset>1063625</wp:posOffset>
                </wp:positionH>
                <wp:positionV relativeFrom="paragraph">
                  <wp:posOffset>262255</wp:posOffset>
                </wp:positionV>
                <wp:extent cx="418465" cy="201295"/>
                <wp:effectExtent l="0" t="0" r="635" b="8255"/>
                <wp:wrapNone/>
                <wp:docPr id="95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01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4934" w:rsidRDefault="00004934" w:rsidP="00B75F0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3443E6" id="_x0000_s1068" type="#_x0000_t202" style="position:absolute;left:0;text-align:left;margin-left:83.75pt;margin-top:20.65pt;width:32.95pt;height:15.85pt;z-index:25192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" stroked="f">
                <v:textbox>
                  <w:txbxContent>
                    <w:p w:rsidR="00004934" w:rsidRDefault="00004934" w:rsidP="00B75F0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55552" behindDoc="0" locked="0" layoutInCell="1" allowOverlap="1" wp14:anchorId="6CC781F0" wp14:editId="3CD0CC00">
                <wp:simplePos x="0" y="0"/>
                <wp:positionH relativeFrom="column">
                  <wp:posOffset>1483502</wp:posOffset>
                </wp:positionH>
                <wp:positionV relativeFrom="paragraph">
                  <wp:posOffset>248747</wp:posOffset>
                </wp:positionV>
                <wp:extent cx="418465" cy="201886"/>
                <wp:effectExtent l="0" t="0" r="635" b="8255"/>
                <wp:wrapNone/>
                <wp:docPr id="47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0188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20AF" w:rsidRDefault="009720AF" w:rsidP="009720AF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C781F0" id="_x0000_s1069" type="#_x0000_t202" style="position:absolute;left:0;text-align:left;margin-left:116.8pt;margin-top:19.6pt;width:32.95pt;height:15.9pt;z-index:25205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" stroked="f">
                <v:textbox>
                  <w:txbxContent>
                    <w:p w:rsidR="009720AF" w:rsidRDefault="009720AF" w:rsidP="009720AF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B46244">
        <w:rPr>
          <w:position w:val="-84"/>
        </w:rPr>
        <w:object w:dxaOrig="2680" w:dyaOrig="1800">
          <v:shape id="_x0000_i1068" type="#_x0000_t75" style="width:134pt;height:90.2pt" o:ole="">
            <v:imagedata r:id="rId125" o:title=""/>
          </v:shape>
          <o:OLEObject Type="Embed" ProgID="Equation.DSMT4" ShapeID="_x0000_i1068" DrawAspect="Content" ObjectID="_1530552510" r:id="rId126"/>
        </w:object>
      </w:r>
    </w:p>
    <w:p w:rsidR="009720AF" w:rsidRPr="001C6AA3" w:rsidRDefault="009720AF" w:rsidP="009720A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</w:p>
    <w:p w:rsidR="009720AF" w:rsidRPr="00201117" w:rsidRDefault="009720AF" w:rsidP="009720A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1358D2">
        <w:rPr>
          <w:rFonts w:ascii="Arial" w:hAnsi="Arial" w:cs="Arial"/>
          <w:b/>
        </w:rPr>
        <w:t>Question 1</w:t>
      </w:r>
      <w:r>
        <w:rPr>
          <w:rFonts w:ascii="Arial" w:hAnsi="Arial" w:cs="Arial"/>
          <w:b/>
        </w:rPr>
        <w:t>6</w:t>
      </w:r>
      <w:r w:rsidRPr="001358D2">
        <w:rPr>
          <w:rFonts w:ascii="Arial" w:hAnsi="Arial" w:cs="Arial"/>
          <w:b/>
        </w:rPr>
        <w:tab/>
      </w:r>
      <w:r w:rsidRPr="001358D2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15 marks)</w:t>
      </w:r>
    </w:p>
    <w:p w:rsidR="001C6AA3" w:rsidRDefault="009720AF" w:rsidP="001C6AA3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>
        <w:rPr>
          <w:rFonts w:ascii="Arial" w:hAnsi="Arial" w:cs="Arial"/>
        </w:rPr>
        <w:t>(a)</w:t>
      </w:r>
      <w:r>
        <w:rPr>
          <w:rFonts w:ascii="Arial" w:hAnsi="Arial" w:cs="Arial"/>
        </w:rPr>
        <w:tab/>
        <w:t>(</w:t>
      </w:r>
      <w:proofErr w:type="gramStart"/>
      <w:r>
        <w:rPr>
          <w:rFonts w:ascii="Arial" w:hAnsi="Arial" w:cs="Arial"/>
        </w:rPr>
        <w:t>i</w:t>
      </w:r>
      <w:proofErr w:type="gramEnd"/>
      <w:r>
        <w:rPr>
          <w:rFonts w:ascii="Arial" w:hAnsi="Arial" w:cs="Arial"/>
        </w:rPr>
        <w:t>)</w:t>
      </w:r>
      <w:r>
        <w:rPr>
          <w:rFonts w:ascii="Arial" w:hAnsi="Arial" w:cs="Arial"/>
        </w:rPr>
        <w:tab/>
      </w:r>
      <w:r w:rsidRPr="009720AF">
        <w:rPr>
          <w:rFonts w:ascii="Arial" w:hAnsi="Arial" w:cs="Arial"/>
          <w:position w:val="-6"/>
        </w:rPr>
        <w:object w:dxaOrig="2000" w:dyaOrig="279">
          <v:shape id="_x0000_i1069" type="#_x0000_t75" style="width:100.2pt;height:14.1pt" o:ole="">
            <v:imagedata r:id="rId127" o:title=""/>
          </v:shape>
          <o:OLEObject Type="Embed" ProgID="Equation.DSMT4" ShapeID="_x0000_i1069" DrawAspect="Content" ObjectID="_1530552511" r:id="rId128"/>
        </w:object>
      </w:r>
      <w:r w:rsidR="00F76D92">
        <w:rPr>
          <w:rFonts w:ascii="Arial" w:hAnsi="Arial" w:cs="Arial"/>
        </w:rPr>
        <w:t xml:space="preserve">   </w:t>
      </w:r>
      <w:r w:rsidR="00F76D92" w:rsidRPr="009720AF">
        <w:rPr>
          <w:rFonts w:ascii="Arial" w:hAnsi="Arial" w:cs="Arial"/>
          <w:sz w:val="24"/>
          <w:szCs w:val="24"/>
        </w:rPr>
        <w:sym w:font="Wingdings" w:char="F0FC"/>
      </w:r>
      <w:r w:rsidR="00F76D92" w:rsidRPr="009720AF">
        <w:rPr>
          <w:rFonts w:ascii="Arial" w:hAnsi="Arial" w:cs="Arial"/>
          <w:sz w:val="24"/>
          <w:szCs w:val="24"/>
        </w:rPr>
        <w:sym w:font="Wingdings" w:char="F0FC"/>
      </w:r>
    </w:p>
    <w:p w:rsidR="00971ACC" w:rsidRPr="001C6AA3" w:rsidRDefault="00971ACC" w:rsidP="001C6AA3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>
        <w:rPr>
          <w:rFonts w:ascii="Arial" w:hAnsi="Arial" w:cs="Arial"/>
        </w:rPr>
        <w:tab/>
        <w:t>(ii)</w:t>
      </w:r>
      <w:r>
        <w:rPr>
          <w:rFonts w:ascii="Arial" w:hAnsi="Arial" w:cs="Arial"/>
        </w:rPr>
        <w:tab/>
      </w:r>
      <w:r w:rsidRPr="00F44D63">
        <w:rPr>
          <w:position w:val="-6"/>
        </w:rPr>
        <w:object w:dxaOrig="2100" w:dyaOrig="279">
          <v:shape id="_x0000_i1070" type="#_x0000_t75" style="width:105.2pt;height:14.1pt" o:ole="">
            <v:imagedata r:id="rId129" o:title=""/>
          </v:shape>
          <o:OLEObject Type="Embed" ProgID="Equation.DSMT4" ShapeID="_x0000_i1070" DrawAspect="Content" ObjectID="_1530552512" r:id="rId130"/>
        </w:object>
      </w:r>
      <w:r w:rsidR="00F76D92">
        <w:t xml:space="preserve">   </w:t>
      </w:r>
      <w:r w:rsidR="00F76D92" w:rsidRPr="009720AF">
        <w:rPr>
          <w:rFonts w:ascii="Arial" w:hAnsi="Arial" w:cs="Arial"/>
          <w:sz w:val="24"/>
          <w:szCs w:val="24"/>
        </w:rPr>
        <w:sym w:font="Wingdings" w:char="F0FC"/>
      </w:r>
      <w:r w:rsidR="00F76D92" w:rsidRPr="009720AF">
        <w:rPr>
          <w:rFonts w:ascii="Arial" w:hAnsi="Arial" w:cs="Arial"/>
          <w:sz w:val="24"/>
          <w:szCs w:val="24"/>
        </w:rPr>
        <w:sym w:font="Wingdings" w:char="F0FC"/>
      </w:r>
    </w:p>
    <w:p w:rsidR="00971ACC" w:rsidRDefault="00971ACC" w:rsidP="00971ACC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</w:pPr>
      <w:r>
        <w:rPr>
          <w:rFonts w:ascii="Arial" w:hAnsi="Arial" w:cs="Arial"/>
        </w:rPr>
        <w:tab/>
        <w:t>(iii)</w:t>
      </w:r>
      <w:r>
        <w:rPr>
          <w:rFonts w:ascii="Arial" w:hAnsi="Arial" w:cs="Arial"/>
        </w:rPr>
        <w:tab/>
      </w:r>
      <w:r w:rsidRPr="00F44D63">
        <w:rPr>
          <w:position w:val="-6"/>
        </w:rPr>
        <w:object w:dxaOrig="2100" w:dyaOrig="279">
          <v:shape id="_x0000_i1071" type="#_x0000_t75" style="width:105.2pt;height:14.1pt" o:ole="">
            <v:imagedata r:id="rId131" o:title=""/>
          </v:shape>
          <o:OLEObject Type="Embed" ProgID="Equation.DSMT4" ShapeID="_x0000_i1071" DrawAspect="Content" ObjectID="_1530552513" r:id="rId132"/>
        </w:object>
      </w:r>
      <w:r w:rsidR="00F76D92">
        <w:t xml:space="preserve">   </w:t>
      </w:r>
      <w:r w:rsidR="00F76D92" w:rsidRPr="009720AF">
        <w:rPr>
          <w:rFonts w:ascii="Arial" w:hAnsi="Arial" w:cs="Arial"/>
          <w:sz w:val="24"/>
          <w:szCs w:val="24"/>
        </w:rPr>
        <w:sym w:font="Wingdings" w:char="F0FC"/>
      </w:r>
      <w:r w:rsidR="00F76D92" w:rsidRPr="009720AF">
        <w:rPr>
          <w:rFonts w:ascii="Arial" w:hAnsi="Arial" w:cs="Arial"/>
          <w:sz w:val="24"/>
          <w:szCs w:val="24"/>
        </w:rPr>
        <w:sym w:font="Wingdings" w:char="F0FC"/>
      </w:r>
    </w:p>
    <w:p w:rsidR="00971ACC" w:rsidRDefault="00043859" w:rsidP="00971ACC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</w:pPr>
      <w:r>
        <w:rPr>
          <w:rFonts w:ascii="Arial" w:hAnsi="Arial" w:cs="Arial"/>
          <w:noProof/>
        </w:rPr>
        <w:lastRenderedPageBreak/>
        <w:object w:dxaOrig="1440" w:dyaOrig="1440">
          <v:shape id="_x0000_s2033" type="#_x0000_t75" style="position:absolute;left:0;text-align:left;margin-left:206.05pt;margin-top:4.2pt;width:186.9pt;height:68pt;z-index:252063744;mso-position-horizontal-relative:text;mso-position-vertical-relative:text" wrapcoords="0 0 21600 0 21600 21600 0 21600 0 0">
            <v:imagedata r:id="rId133" o:title=""/>
            <w10:wrap type="tight"/>
          </v:shape>
          <o:OLEObject Type="Embed" ProgID="FXDraw.Graphic" ShapeID="_x0000_s2033" DrawAspect="Content" ObjectID="_1530552525" r:id="rId134"/>
        </w:object>
      </w:r>
      <w:r w:rsidR="00971ACC">
        <w:tab/>
      </w:r>
      <w:proofErr w:type="gramStart"/>
      <w:r w:rsidR="00971ACC">
        <w:t>(iv)</w:t>
      </w:r>
      <w:proofErr w:type="gramEnd"/>
      <w:r w:rsidR="00971ACC">
        <w:tab/>
      </w:r>
      <w:r w:rsidR="00971ACC" w:rsidRPr="00971ACC">
        <w:rPr>
          <w:position w:val="-10"/>
        </w:rPr>
        <w:object w:dxaOrig="2060" w:dyaOrig="320">
          <v:shape id="_x0000_i1072" type="#_x0000_t75" style="width:103.2pt;height:16.1pt" o:ole="">
            <v:imagedata r:id="rId135" o:title=""/>
          </v:shape>
          <o:OLEObject Type="Embed" ProgID="Equation.DSMT4" ShapeID="_x0000_i1072" DrawAspect="Content" ObjectID="_1530552514" r:id="rId136"/>
        </w:object>
      </w:r>
      <w:r w:rsidR="00F76D92">
        <w:t xml:space="preserve">   </w:t>
      </w:r>
      <w:r w:rsidR="00F76D92" w:rsidRPr="009720AF">
        <w:rPr>
          <w:rFonts w:ascii="Arial" w:hAnsi="Arial" w:cs="Arial"/>
          <w:sz w:val="24"/>
          <w:szCs w:val="24"/>
        </w:rPr>
        <w:sym w:font="Wingdings" w:char="F0FC"/>
      </w:r>
      <w:r w:rsidR="00F76D92" w:rsidRPr="009720AF">
        <w:rPr>
          <w:rFonts w:ascii="Arial" w:hAnsi="Arial" w:cs="Arial"/>
          <w:sz w:val="24"/>
          <w:szCs w:val="24"/>
        </w:rPr>
        <w:sym w:font="Wingdings" w:char="F0FC"/>
      </w:r>
      <w:r w:rsidR="00F76D92" w:rsidRPr="009720AF">
        <w:rPr>
          <w:rFonts w:ascii="Arial" w:hAnsi="Arial" w:cs="Arial"/>
          <w:sz w:val="24"/>
          <w:szCs w:val="24"/>
        </w:rPr>
        <w:sym w:font="Wingdings" w:char="F0FC"/>
      </w:r>
    </w:p>
    <w:p w:rsidR="00971ACC" w:rsidRPr="001C6AA3" w:rsidRDefault="00971ACC" w:rsidP="00971ACC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>
        <w:tab/>
      </w:r>
    </w:p>
    <w:p w:rsidR="001C6AA3" w:rsidRPr="001C6AA3" w:rsidRDefault="001C6AA3" w:rsidP="001C6AA3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</w:p>
    <w:p w:rsidR="00F76D92" w:rsidRDefault="00F76D92" w:rsidP="001C6AA3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 w:rsidRPr="00F76D92">
        <w:rPr>
          <w:rFonts w:ascii="Arial" w:hAnsi="Arial" w:cs="Arial"/>
        </w:rPr>
        <w:t>(b)</w:t>
      </w:r>
      <w:r w:rsidRPr="00F76D92">
        <w:rPr>
          <w:rFonts w:ascii="Arial" w:hAnsi="Arial" w:cs="Arial"/>
        </w:rPr>
        <w:tab/>
      </w:r>
      <w:r>
        <w:rPr>
          <w:rFonts w:ascii="Arial" w:hAnsi="Arial" w:cs="Arial"/>
        </w:rPr>
        <w:t>(</w:t>
      </w:r>
      <w:proofErr w:type="gramStart"/>
      <w:r>
        <w:rPr>
          <w:rFonts w:ascii="Arial" w:hAnsi="Arial" w:cs="Arial"/>
        </w:rPr>
        <w:t>i</w:t>
      </w:r>
      <w:proofErr w:type="gramEnd"/>
      <w:r>
        <w:rPr>
          <w:rFonts w:ascii="Arial" w:hAnsi="Arial" w:cs="Arial"/>
        </w:rPr>
        <w:t>)</w:t>
      </w:r>
      <w:r>
        <w:rPr>
          <w:rFonts w:ascii="Arial" w:hAnsi="Arial" w:cs="Arial"/>
        </w:rPr>
        <w:tab/>
        <w:t>English</w:t>
      </w:r>
    </w:p>
    <w:p w:rsidR="001C6AA3" w:rsidRDefault="00F76D92" w:rsidP="001C6AA3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67840" behindDoc="0" locked="0" layoutInCell="1" allowOverlap="1" wp14:anchorId="7D16344D" wp14:editId="57E165C8">
                <wp:simplePos x="0" y="0"/>
                <wp:positionH relativeFrom="column">
                  <wp:posOffset>2973399</wp:posOffset>
                </wp:positionH>
                <wp:positionV relativeFrom="paragraph">
                  <wp:posOffset>293508</wp:posOffset>
                </wp:positionV>
                <wp:extent cx="696990" cy="322788"/>
                <wp:effectExtent l="0" t="0" r="8255" b="1270"/>
                <wp:wrapNone/>
                <wp:docPr id="201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6990" cy="32278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76D92" w:rsidRDefault="00F76D92" w:rsidP="00F76D92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F76D92" w:rsidRDefault="00F76D92" w:rsidP="00F76D9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6344D" id="_x0000_s1070" type="#_x0000_t202" style="position:absolute;left:0;text-align:left;margin-left:234.15pt;margin-top:23.1pt;width:54.9pt;height:25.4pt;z-index:25206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" stroked="f">
                <v:textbox>
                  <w:txbxContent>
                    <w:p w:rsidR="00F76D92" w:rsidRDefault="00F76D92" w:rsidP="00F76D92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F76D92" w:rsidRDefault="00F76D92" w:rsidP="00F76D92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F76D92">
        <w:rPr>
          <w:rFonts w:ascii="Arial" w:hAnsi="Arial" w:cs="Arial"/>
          <w:position w:val="-42"/>
        </w:rPr>
        <w:object w:dxaOrig="3379" w:dyaOrig="960">
          <v:shape id="_x0000_i1073" type="#_x0000_t75" style="width:169.1pt;height:47.85pt" o:ole="">
            <v:imagedata r:id="rId137" o:title=""/>
          </v:shape>
          <o:OLEObject Type="Embed" ProgID="Equation.DSMT4" ShapeID="_x0000_i1073" DrawAspect="Content" ObjectID="_1530552515" r:id="rId138"/>
        </w:object>
      </w:r>
      <w:r>
        <w:rPr>
          <w:rFonts w:ascii="Arial" w:hAnsi="Arial" w:cs="Arial"/>
        </w:rPr>
        <w:t xml:space="preserve"> </w:t>
      </w:r>
    </w:p>
    <w:p w:rsidR="00F76D92" w:rsidRDefault="00F76D92" w:rsidP="001C6AA3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Mathematics</w:t>
      </w:r>
    </w:p>
    <w:p w:rsidR="00F76D92" w:rsidRPr="00F76D92" w:rsidRDefault="00F76D92" w:rsidP="001C6AA3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65792" behindDoc="0" locked="0" layoutInCell="1" allowOverlap="1" wp14:anchorId="70D7FBA3" wp14:editId="28DD8B43">
                <wp:simplePos x="0" y="0"/>
                <wp:positionH relativeFrom="column">
                  <wp:posOffset>3030810</wp:posOffset>
                </wp:positionH>
                <wp:positionV relativeFrom="paragraph">
                  <wp:posOffset>303281</wp:posOffset>
                </wp:positionV>
                <wp:extent cx="696990" cy="322788"/>
                <wp:effectExtent l="0" t="0" r="8255" b="1270"/>
                <wp:wrapNone/>
                <wp:docPr id="197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6990" cy="32278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76D92" w:rsidRDefault="00F76D92" w:rsidP="00F76D92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F76D92" w:rsidRDefault="00F76D92" w:rsidP="00F76D9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D7FBA3" id="_x0000_s1071" type="#_x0000_t202" style="position:absolute;left:0;text-align:left;margin-left:238.65pt;margin-top:23.9pt;width:54.9pt;height:25.4pt;z-index:252065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" stroked="f">
                <v:textbox>
                  <w:txbxContent>
                    <w:p w:rsidR="00F76D92" w:rsidRDefault="00F76D92" w:rsidP="00F76D92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F76D92" w:rsidRDefault="00F76D92" w:rsidP="00F76D92"/>
                  </w:txbxContent>
                </v:textbox>
              </v:shape>
            </w:pict>
          </mc:Fallback>
        </mc:AlternateContent>
      </w:r>
      <w:r w:rsidRPr="00F76D92">
        <w:rPr>
          <w:rFonts w:ascii="Arial" w:hAnsi="Arial" w:cs="Arial"/>
        </w:rPr>
        <w:tab/>
      </w:r>
      <w:r w:rsidRPr="00F76D92">
        <w:rPr>
          <w:rFonts w:ascii="Arial" w:hAnsi="Arial" w:cs="Arial"/>
        </w:rPr>
        <w:tab/>
      </w:r>
      <w:r w:rsidRPr="00F76D92">
        <w:rPr>
          <w:position w:val="-42"/>
        </w:rPr>
        <w:object w:dxaOrig="3379" w:dyaOrig="960">
          <v:shape id="_x0000_i1074" type="#_x0000_t75" style="width:169.1pt;height:47.85pt" o:ole="">
            <v:imagedata r:id="rId139" o:title=""/>
          </v:shape>
          <o:OLEObject Type="Embed" ProgID="Equation.DSMT4" ShapeID="_x0000_i1074" DrawAspect="Content" ObjectID="_1530552516" r:id="rId140"/>
        </w:object>
      </w:r>
    </w:p>
    <w:p w:rsidR="00014ECB" w:rsidRDefault="00F76D92" w:rsidP="00D37B96">
      <w:pPr>
        <w:tabs>
          <w:tab w:val="left" w:pos="567"/>
          <w:tab w:val="left" w:pos="1134"/>
        </w:tabs>
        <w:spacing w:after="0"/>
        <w:rPr>
          <w:rFonts w:ascii="Arial" w:hAnsi="Arial" w:cs="Arial"/>
        </w:rPr>
      </w:pPr>
      <w:r w:rsidRPr="00F76D92">
        <w:rPr>
          <w:rFonts w:ascii="Arial" w:hAnsi="Arial" w:cs="Arial"/>
        </w:rPr>
        <w:tab/>
      </w:r>
      <w:r w:rsidRPr="00F76D92">
        <w:rPr>
          <w:rFonts w:ascii="Arial" w:hAnsi="Arial" w:cs="Arial"/>
        </w:rPr>
        <w:tab/>
        <w:t>Damon did relatively better</w:t>
      </w:r>
      <w:r w:rsidR="00014ECB">
        <w:rPr>
          <w:rFonts w:ascii="Arial" w:hAnsi="Arial" w:cs="Arial"/>
        </w:rPr>
        <w:t xml:space="preserve"> as he was 1.2 standard deviations above the mean </w:t>
      </w:r>
    </w:p>
    <w:p w:rsidR="00D37B96" w:rsidRDefault="00014ECB" w:rsidP="00D37B96">
      <w:pPr>
        <w:tabs>
          <w:tab w:val="left" w:pos="567"/>
          <w:tab w:val="left" w:pos="1134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bookmarkStart w:id="0" w:name="_GoBack"/>
      <w:bookmarkEnd w:id="0"/>
      <w:r>
        <w:rPr>
          <w:rFonts w:ascii="Arial" w:hAnsi="Arial" w:cs="Arial"/>
        </w:rPr>
        <w:t>whereas Jenny was 0.5</w:t>
      </w:r>
      <w:r w:rsidRPr="00014EC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standard deviations above the mean</w:t>
      </w:r>
      <w:r>
        <w:rPr>
          <w:rFonts w:ascii="Arial" w:hAnsi="Arial" w:cs="Arial"/>
        </w:rPr>
        <w:t>.</w:t>
      </w:r>
    </w:p>
    <w:p w:rsidR="00F76D92" w:rsidRDefault="00F76D92" w:rsidP="00D37B96">
      <w:pPr>
        <w:tabs>
          <w:tab w:val="left" w:pos="567"/>
          <w:tab w:val="left" w:pos="1134"/>
        </w:tabs>
        <w:spacing w:after="0"/>
        <w:rPr>
          <w:rFonts w:ascii="Arial" w:hAnsi="Arial" w:cs="Arial"/>
        </w:rPr>
      </w:pPr>
    </w:p>
    <w:p w:rsidR="00F76D92" w:rsidRPr="00F76D92" w:rsidRDefault="00F76D92" w:rsidP="00D37B96">
      <w:pPr>
        <w:tabs>
          <w:tab w:val="left" w:pos="567"/>
          <w:tab w:val="left" w:pos="1134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F76D92">
        <w:rPr>
          <w:rFonts w:ascii="Arial" w:hAnsi="Arial" w:cs="Arial"/>
        </w:rPr>
        <w:t>(ii)</w:t>
      </w:r>
      <w:r w:rsidRPr="00F76D92">
        <w:rPr>
          <w:rFonts w:ascii="Arial" w:hAnsi="Arial" w:cs="Arial"/>
        </w:rPr>
        <w:tab/>
        <w:t xml:space="preserve">English  </w:t>
      </w:r>
      <w:r w:rsidRPr="00F76D92">
        <w:rPr>
          <w:rFonts w:ascii="Arial" w:hAnsi="Arial" w:cs="Arial"/>
          <w:position w:val="-24"/>
        </w:rPr>
        <w:object w:dxaOrig="3340" w:dyaOrig="620">
          <v:shape id="_x0000_i1075" type="#_x0000_t75" style="width:167.15pt;height:31.2pt" o:ole="">
            <v:imagedata r:id="rId141" o:title=""/>
          </v:shape>
          <o:OLEObject Type="Embed" ProgID="Equation.DSMT4" ShapeID="_x0000_i1075" DrawAspect="Content" ObjectID="_1530552517" r:id="rId142"/>
        </w:object>
      </w:r>
    </w:p>
    <w:p w:rsidR="00D37B96" w:rsidRPr="00F76D92" w:rsidRDefault="00F76D92" w:rsidP="00D37B96">
      <w:pPr>
        <w:tabs>
          <w:tab w:val="left" w:pos="567"/>
          <w:tab w:val="left" w:pos="1134"/>
        </w:tabs>
        <w:spacing w:after="0"/>
        <w:rPr>
          <w:rFonts w:ascii="Arial" w:hAnsi="Arial" w:cs="Arial"/>
        </w:rPr>
      </w:pPr>
      <w:r w:rsidRPr="00F76D92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71936" behindDoc="0" locked="0" layoutInCell="1" allowOverlap="1" wp14:anchorId="3CDEE40E" wp14:editId="4DDFD34A">
                <wp:simplePos x="0" y="0"/>
                <wp:positionH relativeFrom="column">
                  <wp:posOffset>2206070</wp:posOffset>
                </wp:positionH>
                <wp:positionV relativeFrom="paragraph">
                  <wp:posOffset>348761</wp:posOffset>
                </wp:positionV>
                <wp:extent cx="696990" cy="303397"/>
                <wp:effectExtent l="0" t="0" r="8255" b="1905"/>
                <wp:wrapNone/>
                <wp:docPr id="203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6990" cy="30339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76D92" w:rsidRDefault="00F76D92" w:rsidP="00F76D92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F76D92" w:rsidRDefault="00F76D92" w:rsidP="00F76D9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DEE40E" id="_x0000_s1072" type="#_x0000_t202" style="position:absolute;margin-left:173.7pt;margin-top:27.45pt;width:54.9pt;height:23.9pt;z-index:25207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" stroked="f">
                <v:textbox>
                  <w:txbxContent>
                    <w:p w:rsidR="00F76D92" w:rsidRDefault="00F76D92" w:rsidP="00F76D92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F76D92" w:rsidRDefault="00F76D92" w:rsidP="00F76D92"/>
                  </w:txbxContent>
                </v:textbox>
              </v:shape>
            </w:pict>
          </mc:Fallback>
        </mc:AlternateContent>
      </w:r>
      <w:r w:rsidRPr="00F76D92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69888" behindDoc="0" locked="0" layoutInCell="1" allowOverlap="1" wp14:anchorId="6E7B0254" wp14:editId="001530F4">
                <wp:simplePos x="0" y="0"/>
                <wp:positionH relativeFrom="column">
                  <wp:posOffset>3759910</wp:posOffset>
                </wp:positionH>
                <wp:positionV relativeFrom="paragraph">
                  <wp:posOffset>76794</wp:posOffset>
                </wp:positionV>
                <wp:extent cx="696990" cy="303397"/>
                <wp:effectExtent l="0" t="0" r="8255" b="1905"/>
                <wp:wrapNone/>
                <wp:docPr id="202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6990" cy="30339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76D92" w:rsidRDefault="00F76D92" w:rsidP="00F76D92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F76D92" w:rsidRDefault="00F76D92" w:rsidP="00F76D9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7B0254" id="_x0000_s1073" type="#_x0000_t202" style="position:absolute;margin-left:296.05pt;margin-top:6.05pt;width:54.9pt;height:23.9pt;z-index:25206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" stroked="f">
                <v:textbox>
                  <w:txbxContent>
                    <w:p w:rsidR="00F76D92" w:rsidRDefault="00F76D92" w:rsidP="00F76D92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F76D92" w:rsidRDefault="00F76D92" w:rsidP="00F76D92"/>
                  </w:txbxContent>
                </v:textbox>
              </v:shape>
            </w:pict>
          </mc:Fallback>
        </mc:AlternateContent>
      </w:r>
      <w:r w:rsidRPr="00F76D92">
        <w:rPr>
          <w:rFonts w:ascii="Arial" w:hAnsi="Arial" w:cs="Arial"/>
          <w:b/>
        </w:rPr>
        <w:tab/>
      </w:r>
      <w:r w:rsidRPr="00F76D92">
        <w:rPr>
          <w:rFonts w:ascii="Arial" w:hAnsi="Arial" w:cs="Arial"/>
        </w:rPr>
        <w:tab/>
        <w:t>Mathematics</w:t>
      </w:r>
      <w:r w:rsidRPr="00F76D92">
        <w:rPr>
          <w:rFonts w:ascii="Arial" w:hAnsi="Arial" w:cs="Arial"/>
          <w:b/>
        </w:rPr>
        <w:t xml:space="preserve"> </w:t>
      </w:r>
      <w:r w:rsidRPr="00F76D92">
        <w:rPr>
          <w:rFonts w:ascii="Arial" w:hAnsi="Arial" w:cs="Arial"/>
          <w:position w:val="-24"/>
        </w:rPr>
        <w:object w:dxaOrig="3220" w:dyaOrig="620">
          <v:shape id="_x0000_i1076" type="#_x0000_t75" style="width:161.15pt;height:31.2pt" o:ole="">
            <v:imagedata r:id="rId143" o:title=""/>
          </v:shape>
          <o:OLEObject Type="Embed" ProgID="Equation.DSMT4" ShapeID="_x0000_i1076" DrawAspect="Content" ObjectID="_1530552518" r:id="rId144"/>
        </w:object>
      </w:r>
    </w:p>
    <w:p w:rsidR="00F76D92" w:rsidRPr="00F76D92" w:rsidRDefault="00F76D92" w:rsidP="00D37B96">
      <w:pPr>
        <w:tabs>
          <w:tab w:val="left" w:pos="567"/>
          <w:tab w:val="left" w:pos="1134"/>
        </w:tabs>
        <w:spacing w:after="0"/>
        <w:rPr>
          <w:rFonts w:ascii="Arial" w:hAnsi="Arial" w:cs="Arial"/>
          <w:b/>
        </w:rPr>
      </w:pPr>
      <w:r w:rsidRPr="00F76D92">
        <w:rPr>
          <w:rFonts w:ascii="Arial" w:hAnsi="Arial" w:cs="Arial"/>
        </w:rPr>
        <w:tab/>
      </w:r>
      <w:r w:rsidRPr="00F76D92">
        <w:rPr>
          <w:rFonts w:ascii="Arial" w:hAnsi="Arial" w:cs="Arial"/>
        </w:rPr>
        <w:tab/>
        <w:t xml:space="preserve">He did better in Maths.    </w:t>
      </w:r>
    </w:p>
    <w:p w:rsidR="00D37B96" w:rsidRDefault="00D37B96" w:rsidP="00D37B96">
      <w:pPr>
        <w:tabs>
          <w:tab w:val="left" w:pos="567"/>
          <w:tab w:val="left" w:pos="1134"/>
        </w:tabs>
        <w:spacing w:after="0"/>
        <w:rPr>
          <w:rFonts w:ascii="Arial" w:hAnsi="Arial" w:cs="Arial"/>
          <w:b/>
        </w:rPr>
      </w:pPr>
    </w:p>
    <w:p w:rsidR="00A92FE6" w:rsidRDefault="00A92FE6" w:rsidP="00D37B96">
      <w:pPr>
        <w:tabs>
          <w:tab w:val="left" w:pos="567"/>
          <w:tab w:val="left" w:pos="1134"/>
        </w:tabs>
        <w:spacing w:after="0"/>
        <w:rPr>
          <w:rFonts w:ascii="Arial" w:hAnsi="Arial" w:cs="Arial"/>
          <w:b/>
        </w:rPr>
      </w:pPr>
    </w:p>
    <w:p w:rsidR="00A92FE6" w:rsidRDefault="00A92FE6" w:rsidP="00D37B96">
      <w:pPr>
        <w:tabs>
          <w:tab w:val="left" w:pos="567"/>
          <w:tab w:val="left" w:pos="1134"/>
        </w:tabs>
        <w:spacing w:after="0"/>
        <w:rPr>
          <w:rFonts w:ascii="Arial" w:hAnsi="Arial" w:cs="Arial"/>
          <w:b/>
        </w:rPr>
      </w:pPr>
    </w:p>
    <w:p w:rsidR="00A92FE6" w:rsidRPr="00F76D92" w:rsidRDefault="00A92FE6" w:rsidP="00D37B96">
      <w:pPr>
        <w:tabs>
          <w:tab w:val="left" w:pos="567"/>
          <w:tab w:val="left" w:pos="1134"/>
        </w:tabs>
        <w:spacing w:after="0"/>
        <w:rPr>
          <w:rFonts w:ascii="Arial" w:hAnsi="Arial" w:cs="Arial"/>
          <w:b/>
        </w:rPr>
      </w:pPr>
    </w:p>
    <w:p w:rsidR="009C0E79" w:rsidRPr="00D37B96" w:rsidRDefault="009C0E79" w:rsidP="00D37B96">
      <w:pPr>
        <w:tabs>
          <w:tab w:val="left" w:pos="567"/>
          <w:tab w:val="left" w:pos="1134"/>
        </w:tabs>
        <w:spacing w:after="0"/>
        <w:jc w:val="center"/>
        <w:rPr>
          <w:rFonts w:ascii="Arial" w:hAnsi="Arial" w:cs="Arial"/>
          <w:b/>
        </w:rPr>
      </w:pPr>
      <w:r w:rsidRPr="00F76D92">
        <w:rPr>
          <w:rFonts w:ascii="Arial" w:hAnsi="Arial" w:cs="Arial"/>
          <w:b/>
          <w:sz w:val="24"/>
          <w:szCs w:val="24"/>
        </w:rPr>
        <w:t>En</w:t>
      </w:r>
      <w:r w:rsidRPr="00714FB2">
        <w:rPr>
          <w:rFonts w:ascii="Arial" w:hAnsi="Arial" w:cs="Arial"/>
          <w:b/>
          <w:sz w:val="24"/>
          <w:szCs w:val="24"/>
        </w:rPr>
        <w:t>d of solutions</w:t>
      </w:r>
    </w:p>
    <w:sectPr w:rsidR="009C0E79" w:rsidRPr="00D37B96" w:rsidSect="00075F9D">
      <w:headerReference w:type="default" r:id="rId145"/>
      <w:headerReference w:type="first" r:id="rId146"/>
      <w:footerReference w:type="first" r:id="rId147"/>
      <w:pgSz w:w="11906" w:h="16838"/>
      <w:pgMar w:top="1440" w:right="1133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43859" w:rsidRDefault="00043859" w:rsidP="000A0D25">
      <w:pPr>
        <w:spacing w:after="0" w:line="240" w:lineRule="auto"/>
      </w:pPr>
      <w:r>
        <w:separator/>
      </w:r>
    </w:p>
  </w:endnote>
  <w:endnote w:type="continuationSeparator" w:id="0">
    <w:p w:rsidR="00043859" w:rsidRDefault="00043859" w:rsidP="000A0D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4934" w:rsidRDefault="00004934" w:rsidP="008D6D46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43859" w:rsidRDefault="00043859" w:rsidP="000A0D25">
      <w:pPr>
        <w:spacing w:after="0" w:line="240" w:lineRule="auto"/>
      </w:pPr>
      <w:r>
        <w:separator/>
      </w:r>
    </w:p>
  </w:footnote>
  <w:footnote w:type="continuationSeparator" w:id="0">
    <w:p w:rsidR="00043859" w:rsidRDefault="00043859" w:rsidP="000A0D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4934" w:rsidRPr="00880BED" w:rsidRDefault="00004934" w:rsidP="008F7617">
    <w:pPr>
      <w:pStyle w:val="Header"/>
      <w:tabs>
        <w:tab w:val="clear" w:pos="4513"/>
      </w:tabs>
      <w:jc w:val="center"/>
      <w:rPr>
        <w:rFonts w:ascii="Arial" w:hAnsi="Arial" w:cs="Arial"/>
        <w:b/>
      </w:rPr>
    </w:pPr>
    <w:r>
      <w:rPr>
        <w:rFonts w:ascii="Arial" w:hAnsi="Arial" w:cs="Arial"/>
        <w:b/>
      </w:rPr>
      <w:t xml:space="preserve">EXAM </w:t>
    </w:r>
    <w:r w:rsidRPr="00880BED">
      <w:rPr>
        <w:rFonts w:ascii="Arial" w:hAnsi="Arial" w:cs="Arial"/>
        <w:b/>
      </w:rPr>
      <w:t xml:space="preserve">MATHEMATICS APPLICATIONS </w:t>
    </w:r>
    <w:r w:rsidRPr="00880BED">
      <w:rPr>
        <w:rFonts w:ascii="Arial" w:hAnsi="Arial" w:cs="Arial"/>
        <w:b/>
      </w:rPr>
      <w:ptab w:relativeTo="margin" w:alignment="center" w:leader="none"/>
    </w:r>
    <w:r w:rsidRPr="00880BED">
      <w:rPr>
        <w:rFonts w:ascii="Arial" w:hAnsi="Arial" w:cs="Arial"/>
        <w:b/>
      </w:rPr>
      <w:fldChar w:fldCharType="begin"/>
    </w:r>
    <w:r w:rsidRPr="00880BED">
      <w:rPr>
        <w:rFonts w:ascii="Arial" w:hAnsi="Arial" w:cs="Arial"/>
        <w:b/>
      </w:rPr>
      <w:instrText xml:space="preserve"> PAGE   \* MERGEFORMAT </w:instrText>
    </w:r>
    <w:r w:rsidRPr="00880BED">
      <w:rPr>
        <w:rFonts w:ascii="Arial" w:hAnsi="Arial" w:cs="Arial"/>
        <w:b/>
      </w:rPr>
      <w:fldChar w:fldCharType="separate"/>
    </w:r>
    <w:r w:rsidR="00014ECB">
      <w:rPr>
        <w:rFonts w:ascii="Arial" w:hAnsi="Arial" w:cs="Arial"/>
        <w:b/>
        <w:noProof/>
      </w:rPr>
      <w:t>9</w:t>
    </w:r>
    <w:r w:rsidRPr="00880BED">
      <w:rPr>
        <w:rFonts w:ascii="Arial" w:hAnsi="Arial" w:cs="Arial"/>
        <w:b/>
      </w:rPr>
      <w:fldChar w:fldCharType="end"/>
    </w:r>
    <w:r w:rsidRPr="00880BED">
      <w:rPr>
        <w:rFonts w:ascii="Arial" w:hAnsi="Arial" w:cs="Arial"/>
        <w:b/>
      </w:rPr>
      <w:ptab w:relativeTo="margin" w:alignment="right" w:leader="none"/>
    </w:r>
    <w:r w:rsidRPr="00880BED">
      <w:rPr>
        <w:rFonts w:ascii="Arial" w:hAnsi="Arial" w:cs="Arial"/>
        <w:b/>
      </w:rPr>
      <w:t xml:space="preserve">SEMESTER 2  </w:t>
    </w:r>
  </w:p>
  <w:p w:rsidR="00004934" w:rsidRPr="00AB50A4" w:rsidRDefault="00004934" w:rsidP="008F7617">
    <w:pPr>
      <w:pStyle w:val="Header"/>
      <w:tabs>
        <w:tab w:val="clear" w:pos="4513"/>
      </w:tabs>
      <w:jc w:val="center"/>
      <w:rPr>
        <w:rFonts w:ascii="Times New Roman" w:hAnsi="Times New Roman" w:cs="Times New Roman"/>
        <w:b/>
      </w:rPr>
    </w:pPr>
    <w:r>
      <w:rPr>
        <w:rFonts w:ascii="Times New Roman" w:hAnsi="Times New Roman" w:cs="Times New Roman"/>
        <w:b/>
      </w:rPr>
      <w:t>____________________________________________________________________________________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4934" w:rsidRDefault="00004934">
    <w:pPr>
      <w:pStyle w:val="Header"/>
    </w:pPr>
    <w:r>
      <w:ptab w:relativeTo="margin" w:alignment="center" w:leader="none"/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4375E2F"/>
    <w:multiLevelType w:val="hybridMultilevel"/>
    <w:tmpl w:val="D05A92FC"/>
    <w:lvl w:ilvl="0" w:tplc="2AA8E29A">
      <w:start w:val="1"/>
      <w:numFmt w:val="bullet"/>
      <w:lvlText w:val=""/>
      <w:lvlJc w:val="left"/>
      <w:pPr>
        <w:ind w:left="3960" w:hanging="360"/>
      </w:pPr>
      <w:rPr>
        <w:rFonts w:ascii="Wingdings" w:eastAsiaTheme="minorHAnsi" w:hAnsi="Wingdings" w:cs="Times New Roman" w:hint="default"/>
        <w:i/>
        <w:sz w:val="22"/>
      </w:rPr>
    </w:lvl>
    <w:lvl w:ilvl="1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9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720" w:hanging="360"/>
      </w:pPr>
      <w:rPr>
        <w:rFonts w:ascii="Wingdings" w:hAnsi="Wingdings" w:hint="default"/>
      </w:rPr>
    </w:lvl>
  </w:abstractNum>
  <w:abstractNum w:abstractNumId="1" w15:restartNumberingAfterBreak="0">
    <w:nsid w:val="34F96C18"/>
    <w:multiLevelType w:val="hybridMultilevel"/>
    <w:tmpl w:val="BF92BC16"/>
    <w:lvl w:ilvl="0" w:tplc="8898A8A8">
      <w:start w:val="1"/>
      <w:numFmt w:val="bullet"/>
      <w:lvlText w:val=""/>
      <w:lvlJc w:val="left"/>
      <w:pPr>
        <w:ind w:left="3960" w:hanging="360"/>
      </w:pPr>
      <w:rPr>
        <w:rFonts w:ascii="Wingdings" w:eastAsiaTheme="minorHAnsi" w:hAnsi="Wingdings" w:cs="Times New Roman" w:hint="default"/>
        <w:i/>
        <w:sz w:val="22"/>
      </w:rPr>
    </w:lvl>
    <w:lvl w:ilvl="1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9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720" w:hanging="360"/>
      </w:pPr>
      <w:rPr>
        <w:rFonts w:ascii="Wingdings" w:hAnsi="Wingdings" w:hint="default"/>
      </w:rPr>
    </w:lvl>
  </w:abstractNum>
  <w:abstractNum w:abstractNumId="2" w15:restartNumberingAfterBreak="0">
    <w:nsid w:val="39B34628"/>
    <w:multiLevelType w:val="hybridMultilevel"/>
    <w:tmpl w:val="6AC2F3EA"/>
    <w:lvl w:ilvl="0" w:tplc="672EE71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EC34854"/>
    <w:multiLevelType w:val="hybridMultilevel"/>
    <w:tmpl w:val="A6C2E5A4"/>
    <w:lvl w:ilvl="0" w:tplc="382C5796">
      <w:start w:val="1"/>
      <w:numFmt w:val="lowerRoman"/>
      <w:lvlText w:val="(%1)"/>
      <w:lvlJc w:val="left"/>
      <w:pPr>
        <w:ind w:left="1305" w:hanging="720"/>
      </w:pPr>
      <w:rPr>
        <w:rFonts w:hint="default"/>
        <w:color w:val="B8CCE4" w:themeColor="accent1" w:themeTint="66"/>
      </w:rPr>
    </w:lvl>
    <w:lvl w:ilvl="1" w:tplc="04090019" w:tentative="1">
      <w:start w:val="1"/>
      <w:numFmt w:val="lowerLetter"/>
      <w:lvlText w:val="%2."/>
      <w:lvlJc w:val="left"/>
      <w:pPr>
        <w:ind w:left="1665" w:hanging="360"/>
      </w:pPr>
    </w:lvl>
    <w:lvl w:ilvl="2" w:tplc="0409001B" w:tentative="1">
      <w:start w:val="1"/>
      <w:numFmt w:val="lowerRoman"/>
      <w:lvlText w:val="%3."/>
      <w:lvlJc w:val="right"/>
      <w:pPr>
        <w:ind w:left="2385" w:hanging="180"/>
      </w:pPr>
    </w:lvl>
    <w:lvl w:ilvl="3" w:tplc="0409000F" w:tentative="1">
      <w:start w:val="1"/>
      <w:numFmt w:val="decimal"/>
      <w:lvlText w:val="%4."/>
      <w:lvlJc w:val="left"/>
      <w:pPr>
        <w:ind w:left="3105" w:hanging="360"/>
      </w:pPr>
    </w:lvl>
    <w:lvl w:ilvl="4" w:tplc="04090019" w:tentative="1">
      <w:start w:val="1"/>
      <w:numFmt w:val="lowerLetter"/>
      <w:lvlText w:val="%5."/>
      <w:lvlJc w:val="left"/>
      <w:pPr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4" w15:restartNumberingAfterBreak="0">
    <w:nsid w:val="51463EBC"/>
    <w:multiLevelType w:val="hybridMultilevel"/>
    <w:tmpl w:val="3B6C1F4E"/>
    <w:lvl w:ilvl="0" w:tplc="BDEEE120">
      <w:start w:val="1"/>
      <w:numFmt w:val="bullet"/>
      <w:lvlText w:val=""/>
      <w:lvlJc w:val="left"/>
      <w:pPr>
        <w:ind w:left="2520" w:hanging="360"/>
      </w:pPr>
      <w:rPr>
        <w:rFonts w:ascii="Wingdings" w:eastAsiaTheme="minorHAnsi" w:hAnsi="Wingdings" w:cstheme="minorBidi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" w15:restartNumberingAfterBreak="0">
    <w:nsid w:val="52346E36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53605A89"/>
    <w:multiLevelType w:val="hybridMultilevel"/>
    <w:tmpl w:val="C68A35A6"/>
    <w:lvl w:ilvl="0" w:tplc="16D2F6AC">
      <w:start w:val="1"/>
      <w:numFmt w:val="lowerLetter"/>
      <w:lvlText w:val="(%1)"/>
      <w:lvlJc w:val="left"/>
      <w:pPr>
        <w:ind w:left="28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7" w15:restartNumberingAfterBreak="0">
    <w:nsid w:val="5B104932"/>
    <w:multiLevelType w:val="hybridMultilevel"/>
    <w:tmpl w:val="76423B7C"/>
    <w:lvl w:ilvl="0" w:tplc="BEDCA5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0B84CFE"/>
    <w:multiLevelType w:val="hybridMultilevel"/>
    <w:tmpl w:val="0AD6FB9C"/>
    <w:lvl w:ilvl="0" w:tplc="1E40F77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2D2680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716A4686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76F8667C"/>
    <w:multiLevelType w:val="hybridMultilevel"/>
    <w:tmpl w:val="3CBC52C8"/>
    <w:lvl w:ilvl="0" w:tplc="BEDCA5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1"/>
  </w:num>
  <w:num w:numId="2">
    <w:abstractNumId w:val="7"/>
  </w:num>
  <w:num w:numId="3">
    <w:abstractNumId w:val="10"/>
  </w:num>
  <w:num w:numId="4">
    <w:abstractNumId w:val="5"/>
  </w:num>
  <w:num w:numId="5">
    <w:abstractNumId w:val="9"/>
  </w:num>
  <w:num w:numId="6">
    <w:abstractNumId w:val="3"/>
  </w:num>
  <w:num w:numId="7">
    <w:abstractNumId w:val="2"/>
  </w:num>
  <w:num w:numId="8">
    <w:abstractNumId w:val="6"/>
  </w:num>
  <w:num w:numId="9">
    <w:abstractNumId w:val="8"/>
  </w:num>
  <w:num w:numId="10">
    <w:abstractNumId w:val="1"/>
  </w:num>
  <w:num w:numId="11">
    <w:abstractNumId w:val="0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 style="mso-wrap-style:none;mso-width-percent:400;mso-width-relative:margin;mso-height-relative:margin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2D10"/>
    <w:rsid w:val="00000B64"/>
    <w:rsid w:val="00001D1D"/>
    <w:rsid w:val="00003B0D"/>
    <w:rsid w:val="00004934"/>
    <w:rsid w:val="00005BFA"/>
    <w:rsid w:val="00006879"/>
    <w:rsid w:val="000115BB"/>
    <w:rsid w:val="000135D9"/>
    <w:rsid w:val="00013971"/>
    <w:rsid w:val="00014356"/>
    <w:rsid w:val="00014388"/>
    <w:rsid w:val="00014ECB"/>
    <w:rsid w:val="00016486"/>
    <w:rsid w:val="00026BBC"/>
    <w:rsid w:val="00033923"/>
    <w:rsid w:val="000351C9"/>
    <w:rsid w:val="00036026"/>
    <w:rsid w:val="00036831"/>
    <w:rsid w:val="0004137F"/>
    <w:rsid w:val="00041D8C"/>
    <w:rsid w:val="0004211D"/>
    <w:rsid w:val="00043742"/>
    <w:rsid w:val="00043859"/>
    <w:rsid w:val="00043BD3"/>
    <w:rsid w:val="00046EEB"/>
    <w:rsid w:val="000549F5"/>
    <w:rsid w:val="00061356"/>
    <w:rsid w:val="00061CB9"/>
    <w:rsid w:val="00062266"/>
    <w:rsid w:val="00063108"/>
    <w:rsid w:val="0006386D"/>
    <w:rsid w:val="000662B5"/>
    <w:rsid w:val="00072037"/>
    <w:rsid w:val="00072E5B"/>
    <w:rsid w:val="00074E93"/>
    <w:rsid w:val="00074F16"/>
    <w:rsid w:val="00075F9D"/>
    <w:rsid w:val="000809E4"/>
    <w:rsid w:val="0008116E"/>
    <w:rsid w:val="00082408"/>
    <w:rsid w:val="0008275D"/>
    <w:rsid w:val="00085604"/>
    <w:rsid w:val="00090C86"/>
    <w:rsid w:val="00090F53"/>
    <w:rsid w:val="0009234D"/>
    <w:rsid w:val="000945AB"/>
    <w:rsid w:val="00095596"/>
    <w:rsid w:val="00095900"/>
    <w:rsid w:val="000A0D25"/>
    <w:rsid w:val="000A1044"/>
    <w:rsid w:val="000A5957"/>
    <w:rsid w:val="000A64DC"/>
    <w:rsid w:val="000A7BEB"/>
    <w:rsid w:val="000B4593"/>
    <w:rsid w:val="000B4AE1"/>
    <w:rsid w:val="000C17E1"/>
    <w:rsid w:val="000D16A8"/>
    <w:rsid w:val="000D2ED5"/>
    <w:rsid w:val="000D5AA3"/>
    <w:rsid w:val="000D63D7"/>
    <w:rsid w:val="000D6E96"/>
    <w:rsid w:val="000E014E"/>
    <w:rsid w:val="000E3A10"/>
    <w:rsid w:val="000E6514"/>
    <w:rsid w:val="000E6B7D"/>
    <w:rsid w:val="000E7FDD"/>
    <w:rsid w:val="000F39D0"/>
    <w:rsid w:val="000F4247"/>
    <w:rsid w:val="000F4D2D"/>
    <w:rsid w:val="000F65AD"/>
    <w:rsid w:val="000F66A2"/>
    <w:rsid w:val="000F6CFD"/>
    <w:rsid w:val="00103AB1"/>
    <w:rsid w:val="00103E1D"/>
    <w:rsid w:val="00104897"/>
    <w:rsid w:val="00106EE3"/>
    <w:rsid w:val="00110B81"/>
    <w:rsid w:val="00111724"/>
    <w:rsid w:val="00113998"/>
    <w:rsid w:val="00120D26"/>
    <w:rsid w:val="001312CE"/>
    <w:rsid w:val="001339C4"/>
    <w:rsid w:val="00135188"/>
    <w:rsid w:val="00136E91"/>
    <w:rsid w:val="0013706B"/>
    <w:rsid w:val="0014403A"/>
    <w:rsid w:val="0014695E"/>
    <w:rsid w:val="00151B37"/>
    <w:rsid w:val="001551A5"/>
    <w:rsid w:val="00155B5B"/>
    <w:rsid w:val="00160562"/>
    <w:rsid w:val="00160DF9"/>
    <w:rsid w:val="00164A55"/>
    <w:rsid w:val="0017215A"/>
    <w:rsid w:val="00173289"/>
    <w:rsid w:val="00175E03"/>
    <w:rsid w:val="00182C4B"/>
    <w:rsid w:val="00183712"/>
    <w:rsid w:val="001878EE"/>
    <w:rsid w:val="0019355C"/>
    <w:rsid w:val="0019719E"/>
    <w:rsid w:val="001A2EC3"/>
    <w:rsid w:val="001A4197"/>
    <w:rsid w:val="001A4E79"/>
    <w:rsid w:val="001A5FEE"/>
    <w:rsid w:val="001B2E07"/>
    <w:rsid w:val="001B2FC7"/>
    <w:rsid w:val="001B4079"/>
    <w:rsid w:val="001B5472"/>
    <w:rsid w:val="001B629D"/>
    <w:rsid w:val="001B7D27"/>
    <w:rsid w:val="001C1404"/>
    <w:rsid w:val="001C5C2F"/>
    <w:rsid w:val="001C6AA3"/>
    <w:rsid w:val="001D0C1E"/>
    <w:rsid w:val="001D7753"/>
    <w:rsid w:val="001E0206"/>
    <w:rsid w:val="001E1810"/>
    <w:rsid w:val="001F1A0E"/>
    <w:rsid w:val="001F3DD2"/>
    <w:rsid w:val="00200B1C"/>
    <w:rsid w:val="00201A14"/>
    <w:rsid w:val="00215FF5"/>
    <w:rsid w:val="00230CC3"/>
    <w:rsid w:val="0023139F"/>
    <w:rsid w:val="00234976"/>
    <w:rsid w:val="002350DF"/>
    <w:rsid w:val="0023596C"/>
    <w:rsid w:val="00236779"/>
    <w:rsid w:val="00236E9E"/>
    <w:rsid w:val="002402CD"/>
    <w:rsid w:val="002419C7"/>
    <w:rsid w:val="002441F8"/>
    <w:rsid w:val="002513FE"/>
    <w:rsid w:val="00256A0A"/>
    <w:rsid w:val="00257728"/>
    <w:rsid w:val="00261BCD"/>
    <w:rsid w:val="00263F3E"/>
    <w:rsid w:val="00270401"/>
    <w:rsid w:val="00272648"/>
    <w:rsid w:val="00273639"/>
    <w:rsid w:val="00275543"/>
    <w:rsid w:val="0027624B"/>
    <w:rsid w:val="002862D2"/>
    <w:rsid w:val="00287CEC"/>
    <w:rsid w:val="002903C3"/>
    <w:rsid w:val="0029090C"/>
    <w:rsid w:val="002952FD"/>
    <w:rsid w:val="00295789"/>
    <w:rsid w:val="002958AF"/>
    <w:rsid w:val="00295D29"/>
    <w:rsid w:val="00296C56"/>
    <w:rsid w:val="00297F7F"/>
    <w:rsid w:val="002A7058"/>
    <w:rsid w:val="002B2421"/>
    <w:rsid w:val="002B3E72"/>
    <w:rsid w:val="002B6C20"/>
    <w:rsid w:val="002B7D39"/>
    <w:rsid w:val="002C164E"/>
    <w:rsid w:val="002C3DBE"/>
    <w:rsid w:val="002C7AF8"/>
    <w:rsid w:val="002D6B5E"/>
    <w:rsid w:val="002F1800"/>
    <w:rsid w:val="002F1AF9"/>
    <w:rsid w:val="002F236C"/>
    <w:rsid w:val="002F3186"/>
    <w:rsid w:val="00302643"/>
    <w:rsid w:val="00303977"/>
    <w:rsid w:val="003044A1"/>
    <w:rsid w:val="00305BA5"/>
    <w:rsid w:val="003076CB"/>
    <w:rsid w:val="00310B72"/>
    <w:rsid w:val="003139E5"/>
    <w:rsid w:val="00313C7F"/>
    <w:rsid w:val="003143C4"/>
    <w:rsid w:val="00321B7A"/>
    <w:rsid w:val="00322C6D"/>
    <w:rsid w:val="00327479"/>
    <w:rsid w:val="00331BFC"/>
    <w:rsid w:val="003341BD"/>
    <w:rsid w:val="003346DC"/>
    <w:rsid w:val="003352A0"/>
    <w:rsid w:val="00341C05"/>
    <w:rsid w:val="003439B7"/>
    <w:rsid w:val="00345024"/>
    <w:rsid w:val="00345D44"/>
    <w:rsid w:val="00345D56"/>
    <w:rsid w:val="00346AC3"/>
    <w:rsid w:val="0035099E"/>
    <w:rsid w:val="00354479"/>
    <w:rsid w:val="00355B6D"/>
    <w:rsid w:val="0036515D"/>
    <w:rsid w:val="003679D2"/>
    <w:rsid w:val="003711E7"/>
    <w:rsid w:val="003741EA"/>
    <w:rsid w:val="00374E60"/>
    <w:rsid w:val="003846CD"/>
    <w:rsid w:val="00384890"/>
    <w:rsid w:val="00387B1C"/>
    <w:rsid w:val="00391101"/>
    <w:rsid w:val="00394448"/>
    <w:rsid w:val="003A1285"/>
    <w:rsid w:val="003A29F8"/>
    <w:rsid w:val="003A3ACF"/>
    <w:rsid w:val="003A608B"/>
    <w:rsid w:val="003B00D7"/>
    <w:rsid w:val="003B2BD8"/>
    <w:rsid w:val="003B748D"/>
    <w:rsid w:val="003C1B55"/>
    <w:rsid w:val="003C3AAF"/>
    <w:rsid w:val="003C4BE3"/>
    <w:rsid w:val="003C54D3"/>
    <w:rsid w:val="003C58F8"/>
    <w:rsid w:val="003C68CC"/>
    <w:rsid w:val="003D44DF"/>
    <w:rsid w:val="003E199E"/>
    <w:rsid w:val="003E46F2"/>
    <w:rsid w:val="003E5BD5"/>
    <w:rsid w:val="003E602F"/>
    <w:rsid w:val="003E77FC"/>
    <w:rsid w:val="003F1A13"/>
    <w:rsid w:val="00400C1E"/>
    <w:rsid w:val="00404C23"/>
    <w:rsid w:val="004106BB"/>
    <w:rsid w:val="00412004"/>
    <w:rsid w:val="00416FAC"/>
    <w:rsid w:val="0041759B"/>
    <w:rsid w:val="00420625"/>
    <w:rsid w:val="004216FD"/>
    <w:rsid w:val="0042194E"/>
    <w:rsid w:val="004220C4"/>
    <w:rsid w:val="004226EA"/>
    <w:rsid w:val="00426027"/>
    <w:rsid w:val="00426876"/>
    <w:rsid w:val="004310CE"/>
    <w:rsid w:val="0043717B"/>
    <w:rsid w:val="00437A3A"/>
    <w:rsid w:val="00440A75"/>
    <w:rsid w:val="004414CB"/>
    <w:rsid w:val="00443752"/>
    <w:rsid w:val="0044583F"/>
    <w:rsid w:val="00445BC0"/>
    <w:rsid w:val="00465281"/>
    <w:rsid w:val="004671FB"/>
    <w:rsid w:val="004674F9"/>
    <w:rsid w:val="004677A5"/>
    <w:rsid w:val="004708A0"/>
    <w:rsid w:val="00476CD3"/>
    <w:rsid w:val="00477207"/>
    <w:rsid w:val="00481087"/>
    <w:rsid w:val="00483B4A"/>
    <w:rsid w:val="00487A67"/>
    <w:rsid w:val="00490612"/>
    <w:rsid w:val="00497A70"/>
    <w:rsid w:val="004A0155"/>
    <w:rsid w:val="004A33A6"/>
    <w:rsid w:val="004A709B"/>
    <w:rsid w:val="004B0F3D"/>
    <w:rsid w:val="004B3AA1"/>
    <w:rsid w:val="004B3BBC"/>
    <w:rsid w:val="004B4C0A"/>
    <w:rsid w:val="004C0A98"/>
    <w:rsid w:val="004C1687"/>
    <w:rsid w:val="004C503F"/>
    <w:rsid w:val="004C5372"/>
    <w:rsid w:val="004C6B89"/>
    <w:rsid w:val="004D1766"/>
    <w:rsid w:val="004D29CE"/>
    <w:rsid w:val="004D387F"/>
    <w:rsid w:val="004D42AA"/>
    <w:rsid w:val="004D47D0"/>
    <w:rsid w:val="004D5CF3"/>
    <w:rsid w:val="004E3061"/>
    <w:rsid w:val="004F3084"/>
    <w:rsid w:val="004F3BE9"/>
    <w:rsid w:val="004F4B0C"/>
    <w:rsid w:val="00501EA9"/>
    <w:rsid w:val="00502683"/>
    <w:rsid w:val="00505506"/>
    <w:rsid w:val="00514E10"/>
    <w:rsid w:val="00517561"/>
    <w:rsid w:val="00523C7B"/>
    <w:rsid w:val="005244A3"/>
    <w:rsid w:val="0052589C"/>
    <w:rsid w:val="00527C83"/>
    <w:rsid w:val="00531B7C"/>
    <w:rsid w:val="00533440"/>
    <w:rsid w:val="00533C8E"/>
    <w:rsid w:val="00533E3F"/>
    <w:rsid w:val="00537F63"/>
    <w:rsid w:val="005425C9"/>
    <w:rsid w:val="005427C5"/>
    <w:rsid w:val="0054613A"/>
    <w:rsid w:val="00551CBA"/>
    <w:rsid w:val="00553127"/>
    <w:rsid w:val="00560BDE"/>
    <w:rsid w:val="0056443F"/>
    <w:rsid w:val="00564E96"/>
    <w:rsid w:val="00570F43"/>
    <w:rsid w:val="00571D43"/>
    <w:rsid w:val="00572059"/>
    <w:rsid w:val="005726B5"/>
    <w:rsid w:val="00572AB8"/>
    <w:rsid w:val="00574260"/>
    <w:rsid w:val="00576377"/>
    <w:rsid w:val="00577140"/>
    <w:rsid w:val="00577FF0"/>
    <w:rsid w:val="0058042E"/>
    <w:rsid w:val="005827CD"/>
    <w:rsid w:val="00586C70"/>
    <w:rsid w:val="00590C95"/>
    <w:rsid w:val="00593063"/>
    <w:rsid w:val="00593F0B"/>
    <w:rsid w:val="00594E4A"/>
    <w:rsid w:val="00596A4E"/>
    <w:rsid w:val="00597AAB"/>
    <w:rsid w:val="00597CD5"/>
    <w:rsid w:val="005A1E94"/>
    <w:rsid w:val="005A3F20"/>
    <w:rsid w:val="005B113D"/>
    <w:rsid w:val="005B2CE0"/>
    <w:rsid w:val="005B3F4D"/>
    <w:rsid w:val="005B65B7"/>
    <w:rsid w:val="005B7E7C"/>
    <w:rsid w:val="005C122A"/>
    <w:rsid w:val="005C1DFF"/>
    <w:rsid w:val="005C24BC"/>
    <w:rsid w:val="005C47AB"/>
    <w:rsid w:val="005C7128"/>
    <w:rsid w:val="005E5006"/>
    <w:rsid w:val="005E5F25"/>
    <w:rsid w:val="005F111D"/>
    <w:rsid w:val="005F1E00"/>
    <w:rsid w:val="005F2456"/>
    <w:rsid w:val="005F4649"/>
    <w:rsid w:val="005F7187"/>
    <w:rsid w:val="005F7378"/>
    <w:rsid w:val="006000FD"/>
    <w:rsid w:val="006005A5"/>
    <w:rsid w:val="0060550D"/>
    <w:rsid w:val="006111A6"/>
    <w:rsid w:val="0061142D"/>
    <w:rsid w:val="0061167F"/>
    <w:rsid w:val="00616C95"/>
    <w:rsid w:val="006177B5"/>
    <w:rsid w:val="0062033C"/>
    <w:rsid w:val="00622845"/>
    <w:rsid w:val="00622D11"/>
    <w:rsid w:val="00624B2C"/>
    <w:rsid w:val="00626227"/>
    <w:rsid w:val="00632697"/>
    <w:rsid w:val="00632D4C"/>
    <w:rsid w:val="00636C02"/>
    <w:rsid w:val="006378F0"/>
    <w:rsid w:val="006411D0"/>
    <w:rsid w:val="00650C3D"/>
    <w:rsid w:val="0065253A"/>
    <w:rsid w:val="00654FEA"/>
    <w:rsid w:val="00655B17"/>
    <w:rsid w:val="00656A72"/>
    <w:rsid w:val="00660FF6"/>
    <w:rsid w:val="00661603"/>
    <w:rsid w:val="00663A4D"/>
    <w:rsid w:val="00663A8D"/>
    <w:rsid w:val="00664BAD"/>
    <w:rsid w:val="00672A47"/>
    <w:rsid w:val="00674460"/>
    <w:rsid w:val="00681150"/>
    <w:rsid w:val="00683B03"/>
    <w:rsid w:val="00685B3F"/>
    <w:rsid w:val="0068768D"/>
    <w:rsid w:val="00692853"/>
    <w:rsid w:val="006939BE"/>
    <w:rsid w:val="00695037"/>
    <w:rsid w:val="006960DE"/>
    <w:rsid w:val="00696295"/>
    <w:rsid w:val="00696303"/>
    <w:rsid w:val="00696E7F"/>
    <w:rsid w:val="006A30DD"/>
    <w:rsid w:val="006B1886"/>
    <w:rsid w:val="006B1892"/>
    <w:rsid w:val="006B54C8"/>
    <w:rsid w:val="006C13B4"/>
    <w:rsid w:val="006C1855"/>
    <w:rsid w:val="006C513E"/>
    <w:rsid w:val="006C55B2"/>
    <w:rsid w:val="006D3971"/>
    <w:rsid w:val="006E389E"/>
    <w:rsid w:val="006E4DFD"/>
    <w:rsid w:val="006E6A4E"/>
    <w:rsid w:val="006E7847"/>
    <w:rsid w:val="006F2ED7"/>
    <w:rsid w:val="006F4B38"/>
    <w:rsid w:val="006F688C"/>
    <w:rsid w:val="00713C16"/>
    <w:rsid w:val="00714FB2"/>
    <w:rsid w:val="00715069"/>
    <w:rsid w:val="00715AFD"/>
    <w:rsid w:val="007225C6"/>
    <w:rsid w:val="007300C7"/>
    <w:rsid w:val="00730ADD"/>
    <w:rsid w:val="00731334"/>
    <w:rsid w:val="00733EC5"/>
    <w:rsid w:val="007374D0"/>
    <w:rsid w:val="0074176F"/>
    <w:rsid w:val="007453A0"/>
    <w:rsid w:val="00745ABB"/>
    <w:rsid w:val="00745C91"/>
    <w:rsid w:val="0074780C"/>
    <w:rsid w:val="007514F1"/>
    <w:rsid w:val="007515AC"/>
    <w:rsid w:val="007550A4"/>
    <w:rsid w:val="00756DCA"/>
    <w:rsid w:val="00757779"/>
    <w:rsid w:val="00760EFA"/>
    <w:rsid w:val="0076158F"/>
    <w:rsid w:val="00763267"/>
    <w:rsid w:val="00763C3E"/>
    <w:rsid w:val="007645AA"/>
    <w:rsid w:val="00766572"/>
    <w:rsid w:val="007771D6"/>
    <w:rsid w:val="007818DB"/>
    <w:rsid w:val="007838CD"/>
    <w:rsid w:val="00784706"/>
    <w:rsid w:val="007866CF"/>
    <w:rsid w:val="00797A00"/>
    <w:rsid w:val="007A2B7E"/>
    <w:rsid w:val="007A3C8E"/>
    <w:rsid w:val="007A5936"/>
    <w:rsid w:val="007A666C"/>
    <w:rsid w:val="007B0A47"/>
    <w:rsid w:val="007B14CB"/>
    <w:rsid w:val="007B32D1"/>
    <w:rsid w:val="007B384F"/>
    <w:rsid w:val="007B52D8"/>
    <w:rsid w:val="007C09C1"/>
    <w:rsid w:val="007C27E4"/>
    <w:rsid w:val="007D283A"/>
    <w:rsid w:val="007D2E90"/>
    <w:rsid w:val="007E5F69"/>
    <w:rsid w:val="007E6B03"/>
    <w:rsid w:val="007F0757"/>
    <w:rsid w:val="007F2730"/>
    <w:rsid w:val="007F41F2"/>
    <w:rsid w:val="007F7213"/>
    <w:rsid w:val="007F7B45"/>
    <w:rsid w:val="00800DE2"/>
    <w:rsid w:val="00801DA4"/>
    <w:rsid w:val="00802D70"/>
    <w:rsid w:val="00804A0C"/>
    <w:rsid w:val="00822FB8"/>
    <w:rsid w:val="0083596F"/>
    <w:rsid w:val="00836BDB"/>
    <w:rsid w:val="008370EB"/>
    <w:rsid w:val="008373DA"/>
    <w:rsid w:val="008414E6"/>
    <w:rsid w:val="00841806"/>
    <w:rsid w:val="00844F07"/>
    <w:rsid w:val="0084506B"/>
    <w:rsid w:val="0084507E"/>
    <w:rsid w:val="00845B21"/>
    <w:rsid w:val="00850834"/>
    <w:rsid w:val="00854485"/>
    <w:rsid w:val="00854928"/>
    <w:rsid w:val="008560A5"/>
    <w:rsid w:val="00856688"/>
    <w:rsid w:val="0085702C"/>
    <w:rsid w:val="00857ECB"/>
    <w:rsid w:val="00866FC6"/>
    <w:rsid w:val="0087049A"/>
    <w:rsid w:val="00871B9D"/>
    <w:rsid w:val="00875D7A"/>
    <w:rsid w:val="00876003"/>
    <w:rsid w:val="00876387"/>
    <w:rsid w:val="00880BED"/>
    <w:rsid w:val="00881C3B"/>
    <w:rsid w:val="00882047"/>
    <w:rsid w:val="00884053"/>
    <w:rsid w:val="00885DD7"/>
    <w:rsid w:val="00891416"/>
    <w:rsid w:val="0089201C"/>
    <w:rsid w:val="00892046"/>
    <w:rsid w:val="0089753F"/>
    <w:rsid w:val="008A10DB"/>
    <w:rsid w:val="008A1D75"/>
    <w:rsid w:val="008A30C3"/>
    <w:rsid w:val="008A4221"/>
    <w:rsid w:val="008A4B1F"/>
    <w:rsid w:val="008A4BE1"/>
    <w:rsid w:val="008A6816"/>
    <w:rsid w:val="008C0F60"/>
    <w:rsid w:val="008C2D8E"/>
    <w:rsid w:val="008C47FB"/>
    <w:rsid w:val="008C4DC8"/>
    <w:rsid w:val="008D19A8"/>
    <w:rsid w:val="008D31DC"/>
    <w:rsid w:val="008D4136"/>
    <w:rsid w:val="008D4513"/>
    <w:rsid w:val="008D486D"/>
    <w:rsid w:val="008D6D46"/>
    <w:rsid w:val="008D7C4E"/>
    <w:rsid w:val="008E1729"/>
    <w:rsid w:val="008E453C"/>
    <w:rsid w:val="008E45A9"/>
    <w:rsid w:val="008E5F24"/>
    <w:rsid w:val="008E5F7D"/>
    <w:rsid w:val="008F11C4"/>
    <w:rsid w:val="008F16A1"/>
    <w:rsid w:val="008F46E8"/>
    <w:rsid w:val="008F7617"/>
    <w:rsid w:val="00900E7E"/>
    <w:rsid w:val="00904978"/>
    <w:rsid w:val="0090777C"/>
    <w:rsid w:val="009225BA"/>
    <w:rsid w:val="00927485"/>
    <w:rsid w:val="0093158B"/>
    <w:rsid w:val="00931BB8"/>
    <w:rsid w:val="00932A57"/>
    <w:rsid w:val="00935B9F"/>
    <w:rsid w:val="00943BEB"/>
    <w:rsid w:val="00945AA2"/>
    <w:rsid w:val="00956940"/>
    <w:rsid w:val="00957D51"/>
    <w:rsid w:val="0096076A"/>
    <w:rsid w:val="00962012"/>
    <w:rsid w:val="00963735"/>
    <w:rsid w:val="009652A2"/>
    <w:rsid w:val="00971ACC"/>
    <w:rsid w:val="009720AF"/>
    <w:rsid w:val="009721C1"/>
    <w:rsid w:val="00982488"/>
    <w:rsid w:val="00982AB3"/>
    <w:rsid w:val="00982DEB"/>
    <w:rsid w:val="009858C0"/>
    <w:rsid w:val="009931A6"/>
    <w:rsid w:val="00995F46"/>
    <w:rsid w:val="009A051A"/>
    <w:rsid w:val="009A6C3B"/>
    <w:rsid w:val="009A706B"/>
    <w:rsid w:val="009B3EE2"/>
    <w:rsid w:val="009B6AA6"/>
    <w:rsid w:val="009C01D5"/>
    <w:rsid w:val="009C0E79"/>
    <w:rsid w:val="009C1344"/>
    <w:rsid w:val="009C3613"/>
    <w:rsid w:val="009C3A23"/>
    <w:rsid w:val="009D0B06"/>
    <w:rsid w:val="009D451F"/>
    <w:rsid w:val="009D6B29"/>
    <w:rsid w:val="009D70F8"/>
    <w:rsid w:val="009E34B0"/>
    <w:rsid w:val="009F018E"/>
    <w:rsid w:val="009F02F2"/>
    <w:rsid w:val="009F0A4E"/>
    <w:rsid w:val="00A016BD"/>
    <w:rsid w:val="00A05C8B"/>
    <w:rsid w:val="00A06358"/>
    <w:rsid w:val="00A079B0"/>
    <w:rsid w:val="00A11532"/>
    <w:rsid w:val="00A16667"/>
    <w:rsid w:val="00A179E9"/>
    <w:rsid w:val="00A17CB8"/>
    <w:rsid w:val="00A23E79"/>
    <w:rsid w:val="00A23F5F"/>
    <w:rsid w:val="00A302E8"/>
    <w:rsid w:val="00A3205E"/>
    <w:rsid w:val="00A41143"/>
    <w:rsid w:val="00A47435"/>
    <w:rsid w:val="00A47892"/>
    <w:rsid w:val="00A52FB4"/>
    <w:rsid w:val="00A5309E"/>
    <w:rsid w:val="00A560F1"/>
    <w:rsid w:val="00A56A85"/>
    <w:rsid w:val="00A6305E"/>
    <w:rsid w:val="00A70CF1"/>
    <w:rsid w:val="00A76D2D"/>
    <w:rsid w:val="00A77C5D"/>
    <w:rsid w:val="00A80E62"/>
    <w:rsid w:val="00A92FE6"/>
    <w:rsid w:val="00A94B68"/>
    <w:rsid w:val="00A95556"/>
    <w:rsid w:val="00A967B7"/>
    <w:rsid w:val="00AA1AAA"/>
    <w:rsid w:val="00AA313B"/>
    <w:rsid w:val="00AB16EF"/>
    <w:rsid w:val="00AB50A4"/>
    <w:rsid w:val="00AB5326"/>
    <w:rsid w:val="00AC1AF3"/>
    <w:rsid w:val="00AC2B81"/>
    <w:rsid w:val="00AC7569"/>
    <w:rsid w:val="00AD1112"/>
    <w:rsid w:val="00AD1365"/>
    <w:rsid w:val="00AD64D6"/>
    <w:rsid w:val="00AD6E78"/>
    <w:rsid w:val="00AD755B"/>
    <w:rsid w:val="00AE1363"/>
    <w:rsid w:val="00AE201A"/>
    <w:rsid w:val="00AE2073"/>
    <w:rsid w:val="00AE701F"/>
    <w:rsid w:val="00AF37FF"/>
    <w:rsid w:val="00AF576D"/>
    <w:rsid w:val="00AF7E78"/>
    <w:rsid w:val="00B01FBA"/>
    <w:rsid w:val="00B05659"/>
    <w:rsid w:val="00B1032A"/>
    <w:rsid w:val="00B11411"/>
    <w:rsid w:val="00B20919"/>
    <w:rsid w:val="00B25EC4"/>
    <w:rsid w:val="00B27007"/>
    <w:rsid w:val="00B27D17"/>
    <w:rsid w:val="00B32C1D"/>
    <w:rsid w:val="00B34A06"/>
    <w:rsid w:val="00B34EDE"/>
    <w:rsid w:val="00B35CFE"/>
    <w:rsid w:val="00B36CA1"/>
    <w:rsid w:val="00B37DF0"/>
    <w:rsid w:val="00B429FA"/>
    <w:rsid w:val="00B47240"/>
    <w:rsid w:val="00B479FD"/>
    <w:rsid w:val="00B50728"/>
    <w:rsid w:val="00B51AEA"/>
    <w:rsid w:val="00B521A2"/>
    <w:rsid w:val="00B52356"/>
    <w:rsid w:val="00B541DD"/>
    <w:rsid w:val="00B568E5"/>
    <w:rsid w:val="00B60052"/>
    <w:rsid w:val="00B609F8"/>
    <w:rsid w:val="00B62F71"/>
    <w:rsid w:val="00B66017"/>
    <w:rsid w:val="00B7416A"/>
    <w:rsid w:val="00B75F0D"/>
    <w:rsid w:val="00B7780F"/>
    <w:rsid w:val="00B801EB"/>
    <w:rsid w:val="00B8032F"/>
    <w:rsid w:val="00B80BC0"/>
    <w:rsid w:val="00B80EE6"/>
    <w:rsid w:val="00B90112"/>
    <w:rsid w:val="00B90848"/>
    <w:rsid w:val="00B91C88"/>
    <w:rsid w:val="00B91CDE"/>
    <w:rsid w:val="00B95C67"/>
    <w:rsid w:val="00B97F71"/>
    <w:rsid w:val="00BA1111"/>
    <w:rsid w:val="00BA3492"/>
    <w:rsid w:val="00BB0F6F"/>
    <w:rsid w:val="00BB163F"/>
    <w:rsid w:val="00BC2EE7"/>
    <w:rsid w:val="00BC7F67"/>
    <w:rsid w:val="00BD0B1F"/>
    <w:rsid w:val="00BD14F9"/>
    <w:rsid w:val="00BD28BB"/>
    <w:rsid w:val="00BD2D10"/>
    <w:rsid w:val="00BD6D2E"/>
    <w:rsid w:val="00BE3D58"/>
    <w:rsid w:val="00BE6A1D"/>
    <w:rsid w:val="00BE7AAF"/>
    <w:rsid w:val="00BF3E03"/>
    <w:rsid w:val="00BF5348"/>
    <w:rsid w:val="00C01A28"/>
    <w:rsid w:val="00C03755"/>
    <w:rsid w:val="00C0443F"/>
    <w:rsid w:val="00C06397"/>
    <w:rsid w:val="00C06EE3"/>
    <w:rsid w:val="00C1197F"/>
    <w:rsid w:val="00C14C7E"/>
    <w:rsid w:val="00C155DC"/>
    <w:rsid w:val="00C176D2"/>
    <w:rsid w:val="00C24EFC"/>
    <w:rsid w:val="00C3242D"/>
    <w:rsid w:val="00C362C1"/>
    <w:rsid w:val="00C40EEA"/>
    <w:rsid w:val="00C41E13"/>
    <w:rsid w:val="00C429AE"/>
    <w:rsid w:val="00C4536D"/>
    <w:rsid w:val="00C51EB4"/>
    <w:rsid w:val="00C570EB"/>
    <w:rsid w:val="00C572FE"/>
    <w:rsid w:val="00C609B3"/>
    <w:rsid w:val="00C631E7"/>
    <w:rsid w:val="00C641EE"/>
    <w:rsid w:val="00C7073A"/>
    <w:rsid w:val="00C74299"/>
    <w:rsid w:val="00C77ECB"/>
    <w:rsid w:val="00C812F3"/>
    <w:rsid w:val="00C93BCB"/>
    <w:rsid w:val="00CA41E9"/>
    <w:rsid w:val="00CB0970"/>
    <w:rsid w:val="00CB2645"/>
    <w:rsid w:val="00CB4D41"/>
    <w:rsid w:val="00CB6BF7"/>
    <w:rsid w:val="00CE0260"/>
    <w:rsid w:val="00CE0CCE"/>
    <w:rsid w:val="00CE4FAF"/>
    <w:rsid w:val="00CE6084"/>
    <w:rsid w:val="00CE66A4"/>
    <w:rsid w:val="00CE6752"/>
    <w:rsid w:val="00CE7B0A"/>
    <w:rsid w:val="00CF12B9"/>
    <w:rsid w:val="00CF165A"/>
    <w:rsid w:val="00CF6B01"/>
    <w:rsid w:val="00D0006C"/>
    <w:rsid w:val="00D012A4"/>
    <w:rsid w:val="00D01A18"/>
    <w:rsid w:val="00D020A3"/>
    <w:rsid w:val="00D0236E"/>
    <w:rsid w:val="00D028AE"/>
    <w:rsid w:val="00D02B20"/>
    <w:rsid w:val="00D03FA7"/>
    <w:rsid w:val="00D04C0A"/>
    <w:rsid w:val="00D05741"/>
    <w:rsid w:val="00D0579A"/>
    <w:rsid w:val="00D0669D"/>
    <w:rsid w:val="00D10D41"/>
    <w:rsid w:val="00D23512"/>
    <w:rsid w:val="00D23650"/>
    <w:rsid w:val="00D3102E"/>
    <w:rsid w:val="00D339BE"/>
    <w:rsid w:val="00D349DD"/>
    <w:rsid w:val="00D37B96"/>
    <w:rsid w:val="00D452CE"/>
    <w:rsid w:val="00D458AF"/>
    <w:rsid w:val="00D46208"/>
    <w:rsid w:val="00D4740F"/>
    <w:rsid w:val="00D47DBB"/>
    <w:rsid w:val="00D52468"/>
    <w:rsid w:val="00D541CA"/>
    <w:rsid w:val="00D57894"/>
    <w:rsid w:val="00D604E9"/>
    <w:rsid w:val="00D60F6A"/>
    <w:rsid w:val="00D7494D"/>
    <w:rsid w:val="00D77AF0"/>
    <w:rsid w:val="00D81804"/>
    <w:rsid w:val="00D81BCD"/>
    <w:rsid w:val="00D82773"/>
    <w:rsid w:val="00D82F38"/>
    <w:rsid w:val="00D8319C"/>
    <w:rsid w:val="00D83909"/>
    <w:rsid w:val="00D85AE8"/>
    <w:rsid w:val="00D872A5"/>
    <w:rsid w:val="00D908A1"/>
    <w:rsid w:val="00D917E9"/>
    <w:rsid w:val="00D948AD"/>
    <w:rsid w:val="00D97ACE"/>
    <w:rsid w:val="00D97F38"/>
    <w:rsid w:val="00DA10EC"/>
    <w:rsid w:val="00DA13FF"/>
    <w:rsid w:val="00DA6AF1"/>
    <w:rsid w:val="00DA7AB0"/>
    <w:rsid w:val="00DC5B41"/>
    <w:rsid w:val="00DC60B0"/>
    <w:rsid w:val="00DD112F"/>
    <w:rsid w:val="00DD18A5"/>
    <w:rsid w:val="00DD7356"/>
    <w:rsid w:val="00DE332B"/>
    <w:rsid w:val="00DE4745"/>
    <w:rsid w:val="00DE4DC4"/>
    <w:rsid w:val="00DE577E"/>
    <w:rsid w:val="00DE5A27"/>
    <w:rsid w:val="00DE6446"/>
    <w:rsid w:val="00DE6D91"/>
    <w:rsid w:val="00DE6F71"/>
    <w:rsid w:val="00DF0D39"/>
    <w:rsid w:val="00DF1A24"/>
    <w:rsid w:val="00DF25DE"/>
    <w:rsid w:val="00DF4C38"/>
    <w:rsid w:val="00E015CE"/>
    <w:rsid w:val="00E0184A"/>
    <w:rsid w:val="00E0342D"/>
    <w:rsid w:val="00E044A0"/>
    <w:rsid w:val="00E0490A"/>
    <w:rsid w:val="00E05235"/>
    <w:rsid w:val="00E061FC"/>
    <w:rsid w:val="00E06462"/>
    <w:rsid w:val="00E0722A"/>
    <w:rsid w:val="00E10D5E"/>
    <w:rsid w:val="00E1241D"/>
    <w:rsid w:val="00E131BE"/>
    <w:rsid w:val="00E2061A"/>
    <w:rsid w:val="00E214B6"/>
    <w:rsid w:val="00E23B91"/>
    <w:rsid w:val="00E26B60"/>
    <w:rsid w:val="00E27157"/>
    <w:rsid w:val="00E30391"/>
    <w:rsid w:val="00E31D3A"/>
    <w:rsid w:val="00E35B91"/>
    <w:rsid w:val="00E36AD0"/>
    <w:rsid w:val="00E3765F"/>
    <w:rsid w:val="00E47B8F"/>
    <w:rsid w:val="00E5154B"/>
    <w:rsid w:val="00E5280D"/>
    <w:rsid w:val="00E64F58"/>
    <w:rsid w:val="00E71319"/>
    <w:rsid w:val="00E743BF"/>
    <w:rsid w:val="00E758C1"/>
    <w:rsid w:val="00E81654"/>
    <w:rsid w:val="00E8769E"/>
    <w:rsid w:val="00E87CC1"/>
    <w:rsid w:val="00E96D5E"/>
    <w:rsid w:val="00EA1A4F"/>
    <w:rsid w:val="00EA31C8"/>
    <w:rsid w:val="00EB26FA"/>
    <w:rsid w:val="00EB32C3"/>
    <w:rsid w:val="00EB3D61"/>
    <w:rsid w:val="00EB6AD2"/>
    <w:rsid w:val="00EB6B48"/>
    <w:rsid w:val="00EB74CF"/>
    <w:rsid w:val="00EC1DFC"/>
    <w:rsid w:val="00EC3E21"/>
    <w:rsid w:val="00ED02BE"/>
    <w:rsid w:val="00ED1E58"/>
    <w:rsid w:val="00ED3F3F"/>
    <w:rsid w:val="00EE13AF"/>
    <w:rsid w:val="00EE2135"/>
    <w:rsid w:val="00EE75BF"/>
    <w:rsid w:val="00EE774B"/>
    <w:rsid w:val="00EF0A95"/>
    <w:rsid w:val="00EF2776"/>
    <w:rsid w:val="00EF350B"/>
    <w:rsid w:val="00EF7F19"/>
    <w:rsid w:val="00F0387E"/>
    <w:rsid w:val="00F0563A"/>
    <w:rsid w:val="00F0765B"/>
    <w:rsid w:val="00F10748"/>
    <w:rsid w:val="00F123CF"/>
    <w:rsid w:val="00F13CBE"/>
    <w:rsid w:val="00F13FAF"/>
    <w:rsid w:val="00F1440F"/>
    <w:rsid w:val="00F15416"/>
    <w:rsid w:val="00F16CF6"/>
    <w:rsid w:val="00F177AC"/>
    <w:rsid w:val="00F17C4E"/>
    <w:rsid w:val="00F17CE6"/>
    <w:rsid w:val="00F20FA1"/>
    <w:rsid w:val="00F222EE"/>
    <w:rsid w:val="00F2437F"/>
    <w:rsid w:val="00F2465B"/>
    <w:rsid w:val="00F26569"/>
    <w:rsid w:val="00F26CD6"/>
    <w:rsid w:val="00F32196"/>
    <w:rsid w:val="00F36749"/>
    <w:rsid w:val="00F36DA8"/>
    <w:rsid w:val="00F40C68"/>
    <w:rsid w:val="00F448A7"/>
    <w:rsid w:val="00F44B8D"/>
    <w:rsid w:val="00F460D2"/>
    <w:rsid w:val="00F52D72"/>
    <w:rsid w:val="00F52DD9"/>
    <w:rsid w:val="00F554BE"/>
    <w:rsid w:val="00F56F34"/>
    <w:rsid w:val="00F63B98"/>
    <w:rsid w:val="00F64280"/>
    <w:rsid w:val="00F76D92"/>
    <w:rsid w:val="00F8174D"/>
    <w:rsid w:val="00F84A4A"/>
    <w:rsid w:val="00F84E0A"/>
    <w:rsid w:val="00F9087D"/>
    <w:rsid w:val="00F908A3"/>
    <w:rsid w:val="00F90E36"/>
    <w:rsid w:val="00F90EB4"/>
    <w:rsid w:val="00F9102F"/>
    <w:rsid w:val="00F914BF"/>
    <w:rsid w:val="00F917AE"/>
    <w:rsid w:val="00F92513"/>
    <w:rsid w:val="00F94FE2"/>
    <w:rsid w:val="00F978C2"/>
    <w:rsid w:val="00FA0CF0"/>
    <w:rsid w:val="00FA0F27"/>
    <w:rsid w:val="00FA2761"/>
    <w:rsid w:val="00FA67BF"/>
    <w:rsid w:val="00FB0A35"/>
    <w:rsid w:val="00FB4217"/>
    <w:rsid w:val="00FB4BDE"/>
    <w:rsid w:val="00FB6342"/>
    <w:rsid w:val="00FB63C4"/>
    <w:rsid w:val="00FC0A03"/>
    <w:rsid w:val="00FC1B8A"/>
    <w:rsid w:val="00FC532F"/>
    <w:rsid w:val="00FC56E3"/>
    <w:rsid w:val="00FD10B5"/>
    <w:rsid w:val="00FD1F22"/>
    <w:rsid w:val="00FD43E3"/>
    <w:rsid w:val="00FD5C88"/>
    <w:rsid w:val="00FD7360"/>
    <w:rsid w:val="00FD756E"/>
    <w:rsid w:val="00FE22DD"/>
    <w:rsid w:val="00FE3980"/>
    <w:rsid w:val="00FE3EE5"/>
    <w:rsid w:val="00FE3EFA"/>
    <w:rsid w:val="00FE4A4D"/>
    <w:rsid w:val="00FF1390"/>
    <w:rsid w:val="00FF142B"/>
    <w:rsid w:val="00FF2D15"/>
    <w:rsid w:val="00FF33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style="mso-wrap-style:none;mso-width-percent:400;mso-width-relative:margin;mso-height-relative:margin" fillcolor="white">
      <v:fill color="white"/>
    </o:shapedefaults>
    <o:shapelayout v:ext="edit">
      <o:idmap v:ext="edit" data="1"/>
    </o:shapelayout>
  </w:shapeDefaults>
  <w:decimalSymbol w:val="."/>
  <w:listSeparator w:val=","/>
  <w15:docId w15:val="{E1C8DC4D-4021-4858-9C1E-047741DC3B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2D10"/>
    <w:rPr>
      <w:rFonts w:asciiTheme="minorHAnsi" w:hAnsiTheme="minorHAnsi"/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41200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1200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link w:val="Heading3Char"/>
    <w:uiPriority w:val="9"/>
    <w:qFormat/>
    <w:rsid w:val="008C4DC8"/>
    <w:pPr>
      <w:spacing w:after="75" w:line="240" w:lineRule="auto"/>
      <w:outlineLvl w:val="2"/>
    </w:pPr>
    <w:rPr>
      <w:rFonts w:ascii="Arial" w:eastAsia="Times New Roman" w:hAnsi="Arial" w:cs="Arial"/>
      <w:color w:val="333333"/>
      <w:sz w:val="36"/>
      <w:szCs w:val="36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034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342D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0A0D25"/>
    <w:pPr>
      <w:spacing w:after="0" w:line="240" w:lineRule="auto"/>
    </w:pPr>
    <w:rPr>
      <w:rFonts w:ascii="Times New Roman" w:eastAsia="Times New Roman" w:hAnsi="Times New Roman" w:cs="Times New Roman"/>
      <w:i/>
      <w:iCs/>
      <w:szCs w:val="24"/>
      <w:lang w:eastAsia="en-AU"/>
    </w:rPr>
  </w:style>
  <w:style w:type="character" w:customStyle="1" w:styleId="BodyTextChar">
    <w:name w:val="Body Text Char"/>
    <w:basedOn w:val="DefaultParagraphFont"/>
    <w:link w:val="BodyText"/>
    <w:rsid w:val="000A0D25"/>
    <w:rPr>
      <w:rFonts w:eastAsia="Times New Roman" w:cs="Times New Roman"/>
      <w:i/>
      <w:iCs/>
      <w:sz w:val="22"/>
      <w:szCs w:val="24"/>
      <w:lang w:eastAsia="en-AU"/>
    </w:rPr>
  </w:style>
  <w:style w:type="paragraph" w:styleId="Header">
    <w:name w:val="header"/>
    <w:basedOn w:val="Normal"/>
    <w:link w:val="HeaderChar"/>
    <w:uiPriority w:val="99"/>
    <w:unhideWhenUsed/>
    <w:rsid w:val="000A0D2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A0D25"/>
    <w:rPr>
      <w:rFonts w:asciiTheme="minorHAnsi" w:hAnsiTheme="minorHAnsi"/>
      <w:sz w:val="22"/>
    </w:rPr>
  </w:style>
  <w:style w:type="paragraph" w:styleId="Footer">
    <w:name w:val="footer"/>
    <w:basedOn w:val="Normal"/>
    <w:link w:val="FooterChar"/>
    <w:uiPriority w:val="99"/>
    <w:unhideWhenUsed/>
    <w:rsid w:val="000A0D2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A0D25"/>
    <w:rPr>
      <w:rFonts w:asciiTheme="minorHAnsi" w:hAnsiTheme="minorHAnsi"/>
      <w:sz w:val="22"/>
    </w:rPr>
  </w:style>
  <w:style w:type="paragraph" w:styleId="NoSpacing">
    <w:name w:val="No Spacing"/>
    <w:uiPriority w:val="1"/>
    <w:qFormat/>
    <w:rsid w:val="00F908A3"/>
    <w:pPr>
      <w:spacing w:after="0" w:line="240" w:lineRule="auto"/>
    </w:pPr>
    <w:rPr>
      <w:rFonts w:asciiTheme="minorHAnsi" w:hAnsiTheme="minorHAnsi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41200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1200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C4DC8"/>
    <w:rPr>
      <w:rFonts w:ascii="Arial" w:eastAsia="Times New Roman" w:hAnsi="Arial" w:cs="Arial"/>
      <w:color w:val="333333"/>
      <w:sz w:val="36"/>
      <w:szCs w:val="36"/>
      <w:lang w:eastAsia="en-AU"/>
    </w:rPr>
  </w:style>
  <w:style w:type="paragraph" w:styleId="NormalWeb">
    <w:name w:val="Normal (Web)"/>
    <w:basedOn w:val="Normal"/>
    <w:uiPriority w:val="99"/>
    <w:unhideWhenUsed/>
    <w:rsid w:val="008C4DC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styleId="Emphasis">
    <w:name w:val="Emphasis"/>
    <w:basedOn w:val="DefaultParagraphFont"/>
    <w:uiPriority w:val="20"/>
    <w:qFormat/>
    <w:rsid w:val="008C4DC8"/>
    <w:rPr>
      <w:i/>
      <w:iCs/>
    </w:rPr>
  </w:style>
  <w:style w:type="character" w:styleId="Hyperlink">
    <w:name w:val="Hyperlink"/>
    <w:basedOn w:val="DefaultParagraphFont"/>
    <w:uiPriority w:val="99"/>
    <w:unhideWhenUsed/>
    <w:rsid w:val="008C4DC8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96201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E34B0"/>
    <w:rPr>
      <w:color w:val="808080"/>
    </w:rPr>
  </w:style>
  <w:style w:type="table" w:styleId="TableGrid">
    <w:name w:val="Table Grid"/>
    <w:basedOn w:val="TableNormal"/>
    <w:uiPriority w:val="59"/>
    <w:rsid w:val="004C6B8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452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3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3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7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73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58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26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02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3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66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92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54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90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1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0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08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3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8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9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37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3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80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13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01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088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52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7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07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39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04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55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720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8.png"/><Relationship Id="rId42" Type="http://schemas.openxmlformats.org/officeDocument/2006/relationships/oleObject" Target="embeddings/oleObject17.bin"/><Relationship Id="rId47" Type="http://schemas.openxmlformats.org/officeDocument/2006/relationships/image" Target="media/image21.png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0.png"/><Relationship Id="rId89" Type="http://schemas.openxmlformats.org/officeDocument/2006/relationships/oleObject" Target="embeddings/oleObject39.bin"/><Relationship Id="rId112" Type="http://schemas.openxmlformats.org/officeDocument/2006/relationships/image" Target="media/image54.png"/><Relationship Id="rId133" Type="http://schemas.openxmlformats.org/officeDocument/2006/relationships/image" Target="media/image64.png"/><Relationship Id="rId138" Type="http://schemas.openxmlformats.org/officeDocument/2006/relationships/oleObject" Target="embeddings/oleObject64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5.png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3.png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jpeg"/><Relationship Id="rId113" Type="http://schemas.openxmlformats.org/officeDocument/2006/relationships/oleObject" Target="embeddings/oleObject51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2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2.wmf"/><Relationship Id="rId116" Type="http://schemas.openxmlformats.org/officeDocument/2006/relationships/image" Target="media/image56.png"/><Relationship Id="rId124" Type="http://schemas.openxmlformats.org/officeDocument/2006/relationships/oleObject" Target="embeddings/oleObject57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https://i.ytimg.com/vi/wlvn4anF-fI/hqdefault.jpg" TargetMode="External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6.png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40" Type="http://schemas.openxmlformats.org/officeDocument/2006/relationships/oleObject" Target="embeddings/oleObject65.bin"/><Relationship Id="rId14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4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png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png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0.png"/><Relationship Id="rId120" Type="http://schemas.openxmlformats.org/officeDocument/2006/relationships/image" Target="media/image58.wmf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147579-1EA3-4D8B-81E4-914B2CB291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9</TotalTime>
  <Pages>1</Pages>
  <Words>794</Words>
  <Characters>4527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GARET</dc:creator>
  <cp:keywords/>
  <dc:description/>
  <cp:lastModifiedBy>user</cp:lastModifiedBy>
  <cp:revision>48</cp:revision>
  <cp:lastPrinted>2016-07-06T15:09:00Z</cp:lastPrinted>
  <dcterms:created xsi:type="dcterms:W3CDTF">2016-06-26T09:11:00Z</dcterms:created>
  <dcterms:modified xsi:type="dcterms:W3CDTF">2016-07-20T12:35:00Z</dcterms:modified>
</cp:coreProperties>
</file>